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60084" w14:textId="2007E769" w:rsidR="00533D88" w:rsidRPr="00D635DE" w:rsidRDefault="00E04E99" w:rsidP="008B3F2E">
      <w:pPr>
        <w:tabs>
          <w:tab w:val="left" w:pos="283"/>
          <w:tab w:val="left" w:pos="2835"/>
          <w:tab w:val="left" w:pos="5386"/>
          <w:tab w:val="left" w:pos="7937"/>
        </w:tabs>
        <w:spacing w:before="0" w:after="150" w:line="360" w:lineRule="auto"/>
        <w:ind w:left="0" w:right="0" w:firstLine="283"/>
        <w:jc w:val="center"/>
        <w:rPr>
          <w:rFonts w:ascii="Times New Roman" w:eastAsia="Times New Roman" w:hAnsi="Times New Roman" w:cs="Times New Roman"/>
          <w:b/>
          <w:color w:val="FF0000"/>
          <w:sz w:val="32"/>
          <w:szCs w:val="32"/>
          <w:highlight w:val="yellow"/>
        </w:rPr>
      </w:pPr>
      <w:r w:rsidRPr="00D635DE">
        <w:rPr>
          <w:rFonts w:ascii="Times New Roman" w:eastAsia="Times New Roman" w:hAnsi="Times New Roman" w:cs="Times New Roman"/>
          <w:b/>
          <w:color w:val="FF0000"/>
          <w:sz w:val="32"/>
          <w:szCs w:val="32"/>
          <w:highlight w:val="yellow"/>
        </w:rPr>
        <w:t>CÂN BẰNG CỦA VẬT CÓ MẶT CHÂN ĐẾ</w:t>
      </w:r>
    </w:p>
    <w:p w14:paraId="44B0A42A" w14:textId="77777777" w:rsidR="00533D88" w:rsidRPr="00533D88" w:rsidRDefault="00CC44F2"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Các dạng cân bằng của vật rắn là</w:t>
      </w:r>
    </w:p>
    <w:p w14:paraId="4B4CCE85" w14:textId="6E4A041E"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sidR="008B3F2E">
        <w:rPr>
          <w:rFonts w:ascii="Times New Roman" w:eastAsia="Times New Roman" w:hAnsi="Times New Roman" w:cs="Times New Roman"/>
          <w:b/>
          <w:color w:val="0000FF"/>
          <w:sz w:val="24"/>
          <w:szCs w:val="24"/>
        </w:rPr>
        <w:t xml:space="preserve"> </w:t>
      </w:r>
      <w:r w:rsidR="00CC44F2" w:rsidRPr="00533D88">
        <w:rPr>
          <w:rFonts w:ascii="Times New Roman" w:eastAsia="Times New Roman" w:hAnsi="Times New Roman" w:cs="Times New Roman"/>
          <w:color w:val="000000"/>
          <w:sz w:val="24"/>
          <w:szCs w:val="24"/>
        </w:rPr>
        <w:t>cân bằng bền, cân bằng không bền.</w:t>
      </w:r>
      <w:r w:rsidRPr="00533D88">
        <w:rPr>
          <w:rFonts w:ascii="Times New Roman" w:eastAsia="Times New Roman" w:hAnsi="Times New Roman" w:cs="Times New Roman"/>
          <w:b/>
          <w:color w:val="0000FF"/>
          <w:sz w:val="24"/>
          <w:szCs w:val="24"/>
        </w:rPr>
        <w:tab/>
        <w:t>B.</w:t>
      </w:r>
      <w:r w:rsidR="00CC44F2" w:rsidRPr="00533D88">
        <w:rPr>
          <w:rFonts w:ascii="Times New Roman" w:eastAsia="Times New Roman" w:hAnsi="Times New Roman" w:cs="Times New Roman"/>
          <w:color w:val="000000"/>
          <w:sz w:val="24"/>
          <w:szCs w:val="24"/>
        </w:rPr>
        <w:t xml:space="preserve"> cân bằng không bền, cân bằng phiếm định.</w:t>
      </w:r>
    </w:p>
    <w:p w14:paraId="75963486" w14:textId="03B5BE16"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0000FF"/>
          <w:sz w:val="24"/>
          <w:szCs w:val="24"/>
        </w:rPr>
        <w:t xml:space="preserve"> </w:t>
      </w:r>
      <w:r w:rsidR="00C00003" w:rsidRPr="00533D88">
        <w:rPr>
          <w:rFonts w:ascii="Times New Roman" w:eastAsia="Times New Roman" w:hAnsi="Times New Roman" w:cs="Times New Roman"/>
          <w:color w:val="000000"/>
          <w:sz w:val="24"/>
          <w:szCs w:val="24"/>
        </w:rPr>
        <w:t>cân bằng bền, cân bằng phiếm định.</w:t>
      </w:r>
    </w:p>
    <w:p w14:paraId="4A4555EE" w14:textId="2B129A49" w:rsidR="00C00003"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themeColor="text1"/>
          <w:sz w:val="24"/>
          <w:szCs w:val="24"/>
        </w:rPr>
      </w:pPr>
      <w:r w:rsidRPr="00533D88">
        <w:rPr>
          <w:rFonts w:ascii="Times New Roman" w:eastAsia="Times New Roman" w:hAnsi="Times New Roman" w:cs="Times New Roman"/>
          <w:b/>
          <w:color w:val="0000FF"/>
          <w:sz w:val="24"/>
          <w:szCs w:val="24"/>
        </w:rPr>
        <w:t>D.</w:t>
      </w:r>
      <w:r w:rsidR="008B3F2E">
        <w:rPr>
          <w:rFonts w:ascii="Times New Roman" w:eastAsia="Times New Roman" w:hAnsi="Times New Roman" w:cs="Times New Roman"/>
          <w:b/>
          <w:color w:val="0000FF"/>
          <w:sz w:val="24"/>
          <w:szCs w:val="24"/>
        </w:rPr>
        <w:t xml:space="preserve"> </w:t>
      </w:r>
      <w:r w:rsidR="00C00003" w:rsidRPr="008B3F2E">
        <w:rPr>
          <w:rFonts w:ascii="Times New Roman" w:eastAsia="Times New Roman" w:hAnsi="Times New Roman" w:cs="Times New Roman"/>
          <w:color w:val="000000" w:themeColor="text1"/>
          <w:sz w:val="24"/>
          <w:szCs w:val="24"/>
        </w:rPr>
        <w:t>cân bằng bền, cân bằng không bền và cân bằng phiếm định.</w:t>
      </w:r>
    </w:p>
    <w:p w14:paraId="39B8BF46"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 xml:space="preserve">Điều kiện cân bằng của một vật có mặt chân đế là giá của trọng lực </w:t>
      </w:r>
    </w:p>
    <w:p w14:paraId="279D75D0" w14:textId="04A3758E"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Pr>
          <w:rFonts w:ascii="Times New Roman" w:eastAsia="Times New Roman" w:hAnsi="Times New Roman" w:cs="Times New Roman"/>
          <w:b/>
          <w:color w:val="0000FF"/>
          <w:sz w:val="24"/>
          <w:szCs w:val="24"/>
        </w:rPr>
        <w:t xml:space="preserve"> </w:t>
      </w:r>
      <w:r w:rsidR="00C00003" w:rsidRPr="008B3F2E">
        <w:rPr>
          <w:rFonts w:ascii="Times New Roman" w:eastAsia="Times New Roman" w:hAnsi="Times New Roman" w:cs="Times New Roman"/>
          <w:color w:val="000000" w:themeColor="text1"/>
          <w:sz w:val="24"/>
          <w:szCs w:val="24"/>
        </w:rPr>
        <w:t>phải xuyên qua mặt chân đế.</w:t>
      </w:r>
      <w:r w:rsidRPr="00533D88">
        <w:rPr>
          <w:rFonts w:ascii="Times New Roman" w:eastAsia="Times New Roman" w:hAnsi="Times New Roman" w:cs="Times New Roman"/>
          <w:b/>
          <w:color w:val="0000FF"/>
          <w:sz w:val="24"/>
          <w:szCs w:val="24"/>
        </w:rPr>
        <w:tab/>
        <w:t>B.</w:t>
      </w:r>
      <w:r w:rsidR="00C00003" w:rsidRPr="00533D88">
        <w:rPr>
          <w:rFonts w:ascii="Times New Roman" w:eastAsia="Times New Roman" w:hAnsi="Times New Roman" w:cs="Times New Roman"/>
          <w:color w:val="000000"/>
          <w:sz w:val="24"/>
          <w:szCs w:val="24"/>
        </w:rPr>
        <w:t xml:space="preserve"> không xuyên qua mặt chân đế.</w:t>
      </w:r>
    </w:p>
    <w:p w14:paraId="5912E5F6" w14:textId="3F90FE10"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0000FF"/>
          <w:sz w:val="24"/>
          <w:szCs w:val="24"/>
        </w:rPr>
        <w:t xml:space="preserve"> </w:t>
      </w:r>
      <w:r w:rsidR="00C00003" w:rsidRPr="00533D88">
        <w:rPr>
          <w:rFonts w:ascii="Times New Roman" w:eastAsia="Times New Roman" w:hAnsi="Times New Roman" w:cs="Times New Roman"/>
          <w:color w:val="000000"/>
          <w:sz w:val="24"/>
          <w:szCs w:val="24"/>
        </w:rPr>
        <w:t>nằm ngoài mặt chân đế.</w:t>
      </w:r>
      <w:r w:rsidRPr="00533D88">
        <w:rPr>
          <w:rFonts w:ascii="Times New Roman" w:eastAsia="Times New Roman" w:hAnsi="Times New Roman" w:cs="Times New Roman"/>
          <w:b/>
          <w:color w:val="0000FF"/>
          <w:sz w:val="24"/>
          <w:szCs w:val="24"/>
        </w:rPr>
        <w:tab/>
        <w:t>D.</w:t>
      </w:r>
      <w:r w:rsidR="00C00003" w:rsidRPr="00533D88">
        <w:rPr>
          <w:rFonts w:ascii="Times New Roman" w:eastAsia="Times New Roman" w:hAnsi="Times New Roman" w:cs="Times New Roman"/>
          <w:color w:val="000000"/>
          <w:sz w:val="24"/>
          <w:szCs w:val="24"/>
        </w:rPr>
        <w:t xml:space="preserve"> trọng tâm ở ngoài mặt chân đế.</w:t>
      </w:r>
    </w:p>
    <w:p w14:paraId="5368C70D"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Mức vững vàng được xác định bởi</w:t>
      </w:r>
    </w:p>
    <w:p w14:paraId="43325790" w14:textId="3DD817B1"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sidR="00C00003" w:rsidRPr="00533D88">
        <w:rPr>
          <w:rFonts w:ascii="Times New Roman" w:eastAsia="Times New Roman" w:hAnsi="Times New Roman" w:cs="Times New Roman"/>
          <w:color w:val="000000"/>
          <w:sz w:val="24"/>
          <w:szCs w:val="24"/>
        </w:rPr>
        <w:t>độ cao trọng tâm.</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B.</w:t>
      </w:r>
      <w:r w:rsidR="00C00003" w:rsidRPr="00533D88">
        <w:rPr>
          <w:rFonts w:ascii="Times New Roman" w:eastAsia="Times New Roman" w:hAnsi="Times New Roman" w:cs="Times New Roman"/>
          <w:color w:val="000000"/>
          <w:sz w:val="24"/>
          <w:szCs w:val="24"/>
        </w:rPr>
        <w:t xml:space="preserve"> diện tích mặt chân đế.</w:t>
      </w:r>
    </w:p>
    <w:p w14:paraId="032FC709" w14:textId="2611BA3E" w:rsidR="00C00003"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000000"/>
          <w:sz w:val="24"/>
          <w:szCs w:val="24"/>
        </w:rPr>
        <w:t xml:space="preserve"> giá của trọng lực.</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D.</w:t>
      </w:r>
      <w:r w:rsidR="00C00003" w:rsidRPr="00533D88">
        <w:rPr>
          <w:rFonts w:ascii="Times New Roman" w:eastAsia="Times New Roman" w:hAnsi="Times New Roman" w:cs="Times New Roman"/>
          <w:color w:val="FF0000"/>
          <w:sz w:val="24"/>
          <w:szCs w:val="24"/>
        </w:rPr>
        <w:t xml:space="preserve"> </w:t>
      </w:r>
      <w:r w:rsidR="00C00003" w:rsidRPr="008B3F2E">
        <w:rPr>
          <w:rFonts w:ascii="Times New Roman" w:eastAsia="Times New Roman" w:hAnsi="Times New Roman" w:cs="Times New Roman"/>
          <w:color w:val="000000" w:themeColor="text1"/>
          <w:sz w:val="24"/>
          <w:szCs w:val="24"/>
        </w:rPr>
        <w:t>độ cao trọng tâm và diện tích mặt chân đế.</w:t>
      </w:r>
    </w:p>
    <w:p w14:paraId="5164A13A"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Dạng cân bằng của nghệ sĩ đứng xiếc trên đang đứng trên dây là</w:t>
      </w:r>
    </w:p>
    <w:p w14:paraId="51A2CC13" w14:textId="1122A74E" w:rsidR="00533D88"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533D88">
        <w:rPr>
          <w:rFonts w:ascii="Times New Roman" w:eastAsia="Times New Roman" w:hAnsi="Times New Roman" w:cs="Times New Roman"/>
          <w:b/>
          <w:color w:val="0000FF"/>
          <w:sz w:val="24"/>
          <w:szCs w:val="24"/>
        </w:rPr>
        <w:t>A.</w:t>
      </w:r>
      <w:r w:rsidR="00C00003" w:rsidRPr="00533D88">
        <w:rPr>
          <w:rFonts w:ascii="Times New Roman" w:eastAsia="Times New Roman" w:hAnsi="Times New Roman" w:cs="Times New Roman"/>
          <w:color w:val="000000"/>
          <w:sz w:val="24"/>
          <w:szCs w:val="24"/>
        </w:rPr>
        <w:t>cân bằng bền.</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FF0000"/>
          <w:sz w:val="24"/>
          <w:szCs w:val="24"/>
        </w:rPr>
        <w:t xml:space="preserve"> </w:t>
      </w:r>
      <w:r w:rsidR="00C00003" w:rsidRPr="008B3F2E">
        <w:rPr>
          <w:rFonts w:ascii="Times New Roman" w:eastAsia="Times New Roman" w:hAnsi="Times New Roman" w:cs="Times New Roman"/>
          <w:color w:val="000000" w:themeColor="text1"/>
          <w:sz w:val="24"/>
          <w:szCs w:val="24"/>
        </w:rPr>
        <w:t>cân bằng không bền.</w:t>
      </w:r>
    </w:p>
    <w:p w14:paraId="629DBE7F" w14:textId="79791973"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000000"/>
          <w:sz w:val="24"/>
          <w:szCs w:val="24"/>
        </w:rPr>
        <w:t xml:space="preserve"> cân bằng phiếm định.</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D.</w:t>
      </w:r>
      <w:r w:rsidR="00C00003" w:rsidRPr="00533D88">
        <w:rPr>
          <w:rFonts w:ascii="Times New Roman" w:eastAsia="Times New Roman" w:hAnsi="Times New Roman" w:cs="Times New Roman"/>
          <w:color w:val="000000"/>
          <w:sz w:val="24"/>
          <w:szCs w:val="24"/>
        </w:rPr>
        <w:t xml:space="preserve"> không thuộc dạng cân bằng nào cả.</w:t>
      </w:r>
    </w:p>
    <w:p w14:paraId="1A154D40"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Để tăng mức vững vàng của trạng thái cân bằng đối với xe cần cẩu người ta chế tạo</w:t>
      </w:r>
    </w:p>
    <w:p w14:paraId="05D37681" w14:textId="35D240DF"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sidR="00C00003" w:rsidRPr="00533D88">
        <w:rPr>
          <w:rFonts w:ascii="Times New Roman" w:eastAsia="Times New Roman" w:hAnsi="Times New Roman" w:cs="Times New Roman"/>
          <w:color w:val="000000"/>
          <w:sz w:val="24"/>
          <w:szCs w:val="24"/>
        </w:rPr>
        <w:t>xe có khối lượng lớn.</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B.</w:t>
      </w:r>
      <w:r w:rsidR="00C00003" w:rsidRPr="00533D88">
        <w:rPr>
          <w:rFonts w:ascii="Times New Roman" w:eastAsia="Times New Roman" w:hAnsi="Times New Roman" w:cs="Times New Roman"/>
          <w:color w:val="000000"/>
          <w:sz w:val="24"/>
          <w:szCs w:val="24"/>
        </w:rPr>
        <w:t xml:space="preserve"> xe có mặt chân đế rộng.</w:t>
      </w:r>
    </w:p>
    <w:p w14:paraId="08231850" w14:textId="0753D8FC"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FF0000"/>
          <w:sz w:val="24"/>
          <w:szCs w:val="24"/>
        </w:rPr>
        <w:t xml:space="preserve"> </w:t>
      </w:r>
      <w:r w:rsidR="00C00003" w:rsidRPr="008B3F2E">
        <w:rPr>
          <w:rFonts w:ascii="Times New Roman" w:eastAsia="Times New Roman" w:hAnsi="Times New Roman" w:cs="Times New Roman"/>
          <w:color w:val="000000" w:themeColor="text1"/>
          <w:sz w:val="24"/>
          <w:szCs w:val="24"/>
        </w:rPr>
        <w:t>xe có mặt chân đế rộng và trọng tâm thấp.</w:t>
      </w:r>
      <w:r w:rsidRPr="00533D88">
        <w:rPr>
          <w:rFonts w:ascii="Times New Roman" w:eastAsia="Times New Roman" w:hAnsi="Times New Roman" w:cs="Times New Roman"/>
          <w:b/>
          <w:color w:val="0000FF"/>
          <w:sz w:val="24"/>
          <w:szCs w:val="24"/>
        </w:rPr>
        <w:tab/>
        <w:t>D.</w:t>
      </w:r>
      <w:r w:rsidR="00C00003" w:rsidRPr="00533D88">
        <w:rPr>
          <w:rFonts w:ascii="Times New Roman" w:eastAsia="Times New Roman" w:hAnsi="Times New Roman" w:cs="Times New Roman"/>
          <w:color w:val="000000"/>
          <w:sz w:val="24"/>
          <w:szCs w:val="24"/>
        </w:rPr>
        <w:t xml:space="preserve"> xe có mặt chân đế rọng và khối lượng lớn.</w:t>
      </w:r>
    </w:p>
    <w:p w14:paraId="13E58FE5"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Tại sao không lật đỗ được con lật đật?</w:t>
      </w:r>
    </w:p>
    <w:p w14:paraId="67BC5FD1" w14:textId="77777777" w:rsidR="00480C5F"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533D88">
        <w:rPr>
          <w:rFonts w:ascii="Times New Roman" w:eastAsia="Times New Roman" w:hAnsi="Times New Roman" w:cs="Times New Roman"/>
          <w:b/>
          <w:color w:val="0000FF"/>
          <w:sz w:val="24"/>
          <w:szCs w:val="24"/>
        </w:rPr>
        <w:t>A.</w:t>
      </w:r>
      <w:r w:rsidR="00C00003" w:rsidRPr="008B3F2E">
        <w:rPr>
          <w:rFonts w:ascii="Times New Roman" w:eastAsia="Times New Roman" w:hAnsi="Times New Roman" w:cs="Times New Roman"/>
          <w:color w:val="000000" w:themeColor="text1"/>
          <w:sz w:val="24"/>
          <w:szCs w:val="24"/>
        </w:rPr>
        <w:t>Vì nó được chế tạo ở trạng thái cân bằng bền.</w:t>
      </w:r>
      <w:r w:rsidRPr="008B3F2E">
        <w:rPr>
          <w:rFonts w:ascii="Times New Roman" w:eastAsia="Times New Roman" w:hAnsi="Times New Roman" w:cs="Times New Roman"/>
          <w:b/>
          <w:color w:val="000000" w:themeColor="text1"/>
          <w:sz w:val="24"/>
          <w:szCs w:val="24"/>
        </w:rPr>
        <w:t xml:space="preserve"> </w:t>
      </w:r>
      <w:r w:rsidR="00480C5F" w:rsidRPr="008B3F2E">
        <w:rPr>
          <w:rFonts w:ascii="Times New Roman" w:eastAsia="Times New Roman" w:hAnsi="Times New Roman" w:cs="Times New Roman"/>
          <w:b/>
          <w:color w:val="000000" w:themeColor="text1"/>
          <w:sz w:val="24"/>
          <w:szCs w:val="24"/>
        </w:rPr>
        <w:t xml:space="preserve">   </w:t>
      </w:r>
    </w:p>
    <w:p w14:paraId="0F61FA02" w14:textId="64C153E5"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B.</w:t>
      </w:r>
      <w:r w:rsidR="00C00003" w:rsidRPr="00533D88">
        <w:rPr>
          <w:rFonts w:ascii="Times New Roman" w:eastAsia="Times New Roman" w:hAnsi="Times New Roman" w:cs="Times New Roman"/>
          <w:color w:val="000000"/>
          <w:sz w:val="24"/>
          <w:szCs w:val="24"/>
        </w:rPr>
        <w:t>Vì nó được chế tạo ở trạng thái cân bằng không bền.</w:t>
      </w:r>
    </w:p>
    <w:p w14:paraId="7DA43372" w14:textId="1C41107E"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000000"/>
          <w:sz w:val="24"/>
          <w:szCs w:val="24"/>
        </w:rPr>
        <w:t>Vì nó được chế tạo ở trạng thái cân bằng phiếm định.</w:t>
      </w:r>
      <w:r>
        <w:rPr>
          <w:rFonts w:ascii="Times New Roman" w:eastAsia="Times New Roman" w:hAnsi="Times New Roman" w:cs="Times New Roman"/>
          <w:b/>
          <w:color w:val="0000FF"/>
          <w:sz w:val="24"/>
          <w:szCs w:val="24"/>
        </w:rPr>
        <w:t xml:space="preserve">  </w:t>
      </w:r>
      <w:r w:rsidRPr="00533D88">
        <w:rPr>
          <w:rFonts w:ascii="Times New Roman" w:eastAsia="Times New Roman" w:hAnsi="Times New Roman" w:cs="Times New Roman"/>
          <w:b/>
          <w:color w:val="0000FF"/>
          <w:sz w:val="24"/>
          <w:szCs w:val="24"/>
        </w:rPr>
        <w:t>D.</w:t>
      </w:r>
      <w:r w:rsidR="00C00003" w:rsidRPr="00533D88">
        <w:rPr>
          <w:rFonts w:ascii="Times New Roman" w:eastAsia="Times New Roman" w:hAnsi="Times New Roman" w:cs="Times New Roman"/>
          <w:color w:val="000000"/>
          <w:sz w:val="24"/>
          <w:szCs w:val="24"/>
        </w:rPr>
        <w:t>Vì nó có dạng hình tròn.</w:t>
      </w:r>
    </w:p>
    <w:p w14:paraId="7053A1BE" w14:textId="77777777" w:rsidR="00533D88" w:rsidRPr="00533D88" w:rsidRDefault="00533D88"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Ôtô chở nhiều hàng, chất đầy hàng nặng trên nóc xe dễ bị lật vì</w:t>
      </w:r>
    </w:p>
    <w:p w14:paraId="52552D05" w14:textId="7B68BDBF" w:rsidR="00533D88"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8B3F2E">
        <w:rPr>
          <w:rFonts w:ascii="Times New Roman" w:eastAsia="Times New Roman" w:hAnsi="Times New Roman" w:cs="Times New Roman"/>
          <w:b/>
          <w:color w:val="0000FF"/>
          <w:sz w:val="24"/>
          <w:szCs w:val="24"/>
        </w:rPr>
        <w:t>A.</w:t>
      </w:r>
      <w:r w:rsidR="008B3F2E">
        <w:rPr>
          <w:rFonts w:ascii="Times New Roman" w:eastAsia="Times New Roman" w:hAnsi="Times New Roman" w:cs="Times New Roman"/>
          <w:color w:val="000000" w:themeColor="text1"/>
          <w:sz w:val="24"/>
          <w:szCs w:val="24"/>
        </w:rPr>
        <w:t xml:space="preserve"> </w:t>
      </w:r>
      <w:r w:rsidRPr="008B3F2E">
        <w:rPr>
          <w:rFonts w:ascii="Times New Roman" w:eastAsia="Times New Roman" w:hAnsi="Times New Roman" w:cs="Times New Roman"/>
          <w:color w:val="000000" w:themeColor="text1"/>
          <w:sz w:val="24"/>
          <w:szCs w:val="24"/>
        </w:rPr>
        <w:t>vị trí trọng tâm của xe cao so với mặt chân đế.</w:t>
      </w:r>
      <w:r w:rsidRPr="008B3F2E">
        <w:rPr>
          <w:rFonts w:ascii="Times New Roman" w:eastAsia="Times New Roman" w:hAnsi="Times New Roman" w:cs="Times New Roman"/>
          <w:b/>
          <w:color w:val="000000" w:themeColor="text1"/>
          <w:sz w:val="24"/>
          <w:szCs w:val="24"/>
        </w:rPr>
        <w:t xml:space="preserve"> </w:t>
      </w:r>
    </w:p>
    <w:p w14:paraId="7641DB59" w14:textId="7C445254"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B.</w:t>
      </w:r>
      <w:r w:rsidR="008B3F2E">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color w:val="000000"/>
          <w:sz w:val="24"/>
          <w:szCs w:val="24"/>
        </w:rPr>
        <w:t>g</w:t>
      </w:r>
      <w:r w:rsidRPr="00533D88">
        <w:rPr>
          <w:rFonts w:ascii="Times New Roman" w:eastAsia="Times New Roman" w:hAnsi="Times New Roman" w:cs="Times New Roman"/>
          <w:color w:val="000000"/>
          <w:sz w:val="24"/>
          <w:szCs w:val="24"/>
        </w:rPr>
        <w:t>iá của trọng lực tác dụng lên xe đi qua mặt chân đế.</w:t>
      </w:r>
    </w:p>
    <w:p w14:paraId="7EFE598E" w14:textId="641749CA"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color w:val="000000"/>
          <w:sz w:val="24"/>
          <w:szCs w:val="24"/>
        </w:rPr>
        <w:t>m</w:t>
      </w:r>
      <w:r w:rsidRPr="00533D88">
        <w:rPr>
          <w:rFonts w:ascii="Times New Roman" w:eastAsia="Times New Roman" w:hAnsi="Times New Roman" w:cs="Times New Roman"/>
          <w:color w:val="000000"/>
          <w:sz w:val="24"/>
          <w:szCs w:val="24"/>
        </w:rPr>
        <w:t>ặt chân đế của xe quá nhỏ.</w:t>
      </w:r>
    </w:p>
    <w:p w14:paraId="6CCA974C" w14:textId="6C76AC29"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D.</w:t>
      </w:r>
      <w:r w:rsidR="008B3F2E">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color w:val="000000"/>
          <w:sz w:val="24"/>
          <w:szCs w:val="24"/>
        </w:rPr>
        <w:t>x</w:t>
      </w:r>
      <w:r w:rsidRPr="00533D88">
        <w:rPr>
          <w:rFonts w:ascii="Times New Roman" w:eastAsia="Times New Roman" w:hAnsi="Times New Roman" w:cs="Times New Roman"/>
          <w:color w:val="000000"/>
          <w:sz w:val="24"/>
          <w:szCs w:val="24"/>
        </w:rPr>
        <w:t>e chở quá nặng.</w:t>
      </w:r>
    </w:p>
    <w:p w14:paraId="3420B454" w14:textId="77777777" w:rsidR="00533D88" w:rsidRPr="00533D88" w:rsidRDefault="00DB3293" w:rsidP="008B3F2E">
      <w:pPr>
        <w:pStyle w:val="ListParagraph"/>
        <w:numPr>
          <w:ilvl w:val="0"/>
          <w:numId w:val="22"/>
        </w:numPr>
        <w:spacing w:before="120" w:line="360" w:lineRule="auto"/>
        <w:ind w:right="0"/>
        <w:jc w:val="left"/>
        <w:rPr>
          <w:rFonts w:ascii="Times New Roman" w:hAnsi="Times New Roman" w:cs="Times New Roman"/>
          <w:b/>
          <w:color w:val="0000FF"/>
          <w:sz w:val="24"/>
          <w:szCs w:val="24"/>
        </w:rPr>
      </w:pPr>
      <w:r w:rsidRPr="00533D88">
        <w:rPr>
          <w:rFonts w:ascii="Times New Roman" w:hAnsi="Times New Roman" w:cs="Times New Roman"/>
          <w:sz w:val="24"/>
          <w:szCs w:val="24"/>
        </w:rPr>
        <w:t>Mặt chân đế của vật là</w:t>
      </w:r>
    </w:p>
    <w:p w14:paraId="5C5AECE4"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A.</w:t>
      </w:r>
      <w:r w:rsidR="00DB3293" w:rsidRPr="00533D88">
        <w:rPr>
          <w:rFonts w:ascii="Times New Roman" w:hAnsi="Times New Roman" w:cs="Times New Roman"/>
          <w:b/>
          <w:color w:val="3366FF"/>
          <w:sz w:val="24"/>
          <w:szCs w:val="24"/>
        </w:rPr>
        <w:t xml:space="preserve"> </w:t>
      </w:r>
      <w:r w:rsidR="00DB3293" w:rsidRPr="00533D88">
        <w:rPr>
          <w:rFonts w:ascii="Times New Roman" w:hAnsi="Times New Roman" w:cs="Times New Roman"/>
          <w:sz w:val="24"/>
          <w:szCs w:val="24"/>
        </w:rPr>
        <w:t>toàn bộ diện tích tiếp xúc của vật với sàn.</w:t>
      </w:r>
    </w:p>
    <w:p w14:paraId="7F024F3E"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B.</w:t>
      </w:r>
      <w:r w:rsidR="00DB3293" w:rsidRPr="00533D88">
        <w:rPr>
          <w:rFonts w:ascii="Times New Roman" w:hAnsi="Times New Roman" w:cs="Times New Roman"/>
          <w:b/>
          <w:color w:val="3366FF"/>
          <w:sz w:val="24"/>
          <w:szCs w:val="24"/>
        </w:rPr>
        <w:t xml:space="preserve"> </w:t>
      </w:r>
      <w:r w:rsidR="00DB3293" w:rsidRPr="00533D88">
        <w:rPr>
          <w:rFonts w:ascii="Times New Roman" w:hAnsi="Times New Roman" w:cs="Times New Roman"/>
          <w:sz w:val="24"/>
          <w:szCs w:val="24"/>
        </w:rPr>
        <w:t>đa giác lồi lớn nhất bao bọc tất cả các diện tích tíep xúc.</w:t>
      </w:r>
    </w:p>
    <w:p w14:paraId="5AFBCF9D"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lastRenderedPageBreak/>
        <w:t>C.</w:t>
      </w:r>
      <w:r w:rsidR="00DB3293" w:rsidRPr="00533D88">
        <w:rPr>
          <w:rFonts w:ascii="Times New Roman" w:hAnsi="Times New Roman" w:cs="Times New Roman"/>
          <w:b/>
          <w:color w:val="3366FF"/>
          <w:sz w:val="24"/>
          <w:szCs w:val="24"/>
        </w:rPr>
        <w:t xml:space="preserve"> </w:t>
      </w:r>
      <w:r w:rsidR="00DB3293" w:rsidRPr="00533D88">
        <w:rPr>
          <w:rFonts w:ascii="Times New Roman" w:hAnsi="Times New Roman" w:cs="Times New Roman"/>
          <w:sz w:val="24"/>
          <w:szCs w:val="24"/>
        </w:rPr>
        <w:t>phần chân của vật.</w:t>
      </w:r>
    </w:p>
    <w:p w14:paraId="1A8B681C" w14:textId="0958A509" w:rsidR="00DB3293" w:rsidRPr="008B3F2E"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szCs w:val="24"/>
        </w:rPr>
      </w:pPr>
      <w:r w:rsidRPr="00533D88">
        <w:rPr>
          <w:rFonts w:ascii="Times New Roman" w:hAnsi="Times New Roman" w:cs="Times New Roman"/>
          <w:b/>
          <w:color w:val="0000FF"/>
          <w:sz w:val="24"/>
          <w:szCs w:val="24"/>
        </w:rPr>
        <w:t>D.</w:t>
      </w:r>
      <w:r w:rsidR="00DB3293" w:rsidRPr="00533D88">
        <w:rPr>
          <w:rFonts w:ascii="Times New Roman" w:hAnsi="Times New Roman" w:cs="Times New Roman"/>
          <w:color w:val="FF0000"/>
          <w:sz w:val="24"/>
          <w:szCs w:val="24"/>
        </w:rPr>
        <w:t xml:space="preserve"> </w:t>
      </w:r>
      <w:r w:rsidR="00DB3293" w:rsidRPr="008B3F2E">
        <w:rPr>
          <w:rFonts w:ascii="Times New Roman" w:hAnsi="Times New Roman" w:cs="Times New Roman"/>
          <w:color w:val="000000" w:themeColor="text1"/>
          <w:sz w:val="24"/>
          <w:szCs w:val="24"/>
        </w:rPr>
        <w:t>đa giác lồi nhỏ nhất bao bọc tất cả các diện tích tiếp xúc của vật.</w:t>
      </w:r>
    </w:p>
    <w:p w14:paraId="36AF34F5" w14:textId="77777777" w:rsidR="00533D88" w:rsidRPr="00533D88" w:rsidRDefault="00DB3293" w:rsidP="008B3F2E">
      <w:pPr>
        <w:pStyle w:val="ListParagraph"/>
        <w:numPr>
          <w:ilvl w:val="0"/>
          <w:numId w:val="22"/>
        </w:numPr>
        <w:spacing w:before="120" w:line="360" w:lineRule="auto"/>
        <w:ind w:right="0"/>
        <w:jc w:val="left"/>
        <w:rPr>
          <w:rFonts w:ascii="Times New Roman" w:hAnsi="Times New Roman" w:cs="Times New Roman"/>
          <w:b/>
          <w:color w:val="0000FF"/>
          <w:sz w:val="24"/>
          <w:szCs w:val="24"/>
        </w:rPr>
      </w:pPr>
      <w:r w:rsidRPr="00533D88">
        <w:rPr>
          <w:rFonts w:ascii="Times New Roman" w:hAnsi="Times New Roman" w:cs="Times New Roman"/>
          <w:sz w:val="24"/>
          <w:szCs w:val="24"/>
        </w:rPr>
        <w:t xml:space="preserve">Chọn câu trả lời </w:t>
      </w:r>
      <w:r w:rsidRPr="00533D88">
        <w:rPr>
          <w:rFonts w:ascii="Times New Roman" w:hAnsi="Times New Roman" w:cs="Times New Roman"/>
          <w:b/>
          <w:sz w:val="24"/>
          <w:szCs w:val="24"/>
        </w:rPr>
        <w:t>sai?</w:t>
      </w:r>
    </w:p>
    <w:p w14:paraId="0A432096"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A.</w:t>
      </w:r>
      <w:r w:rsidR="00DB3293" w:rsidRPr="00533D88">
        <w:rPr>
          <w:rFonts w:ascii="Times New Roman" w:hAnsi="Times New Roman" w:cs="Times New Roman"/>
          <w:sz w:val="24"/>
          <w:szCs w:val="24"/>
        </w:rPr>
        <w:t>Một vật cân bằng phiếm định là khi nó bị lệch khỏi vị trí cân bằng đó thì trọng lực tác dụng lên nó giữ nó ở vị trí cân bằng mới.</w:t>
      </w:r>
    </w:p>
    <w:p w14:paraId="71578EEE"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B.</w:t>
      </w:r>
      <w:r w:rsidR="00DB3293" w:rsidRPr="008B3F2E">
        <w:rPr>
          <w:rFonts w:ascii="Times New Roman" w:hAnsi="Times New Roman" w:cs="Times New Roman"/>
          <w:color w:val="000000" w:themeColor="text1"/>
          <w:sz w:val="24"/>
          <w:szCs w:val="24"/>
        </w:rPr>
        <w:t>Vật có trọng tâm càng thấp thì càng kém bền vững.</w:t>
      </w:r>
    </w:p>
    <w:p w14:paraId="3EB70DBC"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C.</w:t>
      </w:r>
      <w:r w:rsidR="00DB3293" w:rsidRPr="00533D88">
        <w:rPr>
          <w:rFonts w:ascii="Times New Roman" w:hAnsi="Times New Roman" w:cs="Times New Roman"/>
          <w:sz w:val="24"/>
          <w:szCs w:val="24"/>
        </w:rPr>
        <w:t>Cân bằng phiếm định có trọng tâm ở một vị trí xác định hay ở một độ cao không đổi.</w:t>
      </w:r>
    </w:p>
    <w:p w14:paraId="17A6659C" w14:textId="0F96A810" w:rsidR="00DB3293"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sz w:val="24"/>
          <w:szCs w:val="24"/>
        </w:rPr>
      </w:pPr>
      <w:r w:rsidRPr="00533D88">
        <w:rPr>
          <w:rFonts w:ascii="Times New Roman" w:hAnsi="Times New Roman" w:cs="Times New Roman"/>
          <w:b/>
          <w:color w:val="0000FF"/>
          <w:sz w:val="24"/>
          <w:szCs w:val="24"/>
        </w:rPr>
        <w:t>D.</w:t>
      </w:r>
      <w:r w:rsidR="00DB3293" w:rsidRPr="00533D88">
        <w:rPr>
          <w:rFonts w:ascii="Times New Roman" w:hAnsi="Times New Roman" w:cs="Times New Roman"/>
          <w:sz w:val="24"/>
          <w:szCs w:val="24"/>
        </w:rPr>
        <w:t>Trái bóng đặt trên bàn có cân bằng phiếm định.</w:t>
      </w:r>
    </w:p>
    <w:p w14:paraId="320A1D39" w14:textId="77777777" w:rsidR="00533D88" w:rsidRPr="00533D88" w:rsidRDefault="00DB3293" w:rsidP="008B3F2E">
      <w:pPr>
        <w:pStyle w:val="BodyText"/>
        <w:numPr>
          <w:ilvl w:val="0"/>
          <w:numId w:val="22"/>
        </w:numPr>
        <w:spacing w:before="120" w:after="0" w:line="360" w:lineRule="auto"/>
        <w:rPr>
          <w:b/>
          <w:color w:val="0000FF"/>
        </w:rPr>
      </w:pPr>
      <w:r w:rsidRPr="00533D88">
        <w:t xml:space="preserve">Một viên bi nằm cân bằng trong một cái lỗ trên mặt đất, dạng cân bằng của viên bi đó là </w:t>
      </w:r>
    </w:p>
    <w:p w14:paraId="669F57B6" w14:textId="6E6EEF1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A.</w:t>
      </w:r>
      <w:r w:rsidR="00DB3293" w:rsidRPr="00533D88">
        <w:t>cân bằng không bền.</w:t>
      </w:r>
      <w:r w:rsidRPr="00533D88">
        <w:rPr>
          <w:b/>
          <w:color w:val="0000FF"/>
        </w:rPr>
        <w:tab/>
      </w:r>
      <w:r>
        <w:rPr>
          <w:b/>
          <w:color w:val="0000FF"/>
        </w:rPr>
        <w:tab/>
      </w:r>
      <w:r w:rsidRPr="00533D88">
        <w:rPr>
          <w:b/>
          <w:color w:val="0000FF"/>
        </w:rPr>
        <w:t>B.</w:t>
      </w:r>
      <w:r w:rsidR="00DB3293" w:rsidRPr="00533D88">
        <w:rPr>
          <w:color w:val="FF0000"/>
        </w:rPr>
        <w:t xml:space="preserve"> </w:t>
      </w:r>
      <w:r w:rsidR="00DB3293" w:rsidRPr="008B3F2E">
        <w:rPr>
          <w:color w:val="000000" w:themeColor="text1"/>
        </w:rPr>
        <w:t>cân bằng bền.</w:t>
      </w:r>
    </w:p>
    <w:p w14:paraId="339E7AD6"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C.</w:t>
      </w:r>
      <w:r w:rsidR="00DB3293" w:rsidRPr="00533D88">
        <w:t xml:space="preserve"> lúc đầu cân bằng bền, sau đó trở thành cân bằng phiếm định.</w:t>
      </w:r>
    </w:p>
    <w:p w14:paraId="6BD3B81C" w14:textId="61DB2B72" w:rsidR="00DB3293" w:rsidRPr="00533D88" w:rsidRDefault="00533D88" w:rsidP="008B3F2E">
      <w:pPr>
        <w:pStyle w:val="BodyText"/>
        <w:tabs>
          <w:tab w:val="left" w:pos="283"/>
          <w:tab w:val="left" w:pos="2835"/>
          <w:tab w:val="left" w:pos="5386"/>
          <w:tab w:val="left" w:pos="7937"/>
        </w:tabs>
        <w:spacing w:after="0" w:line="360" w:lineRule="auto"/>
        <w:ind w:firstLine="283"/>
        <w:jc w:val="both"/>
      </w:pPr>
      <w:r w:rsidRPr="00533D88">
        <w:rPr>
          <w:b/>
          <w:color w:val="0000FF"/>
        </w:rPr>
        <w:t>D.</w:t>
      </w:r>
      <w:r w:rsidR="00DB3293" w:rsidRPr="00533D88">
        <w:t xml:space="preserve"> cân bằng phiếm định.</w:t>
      </w:r>
    </w:p>
    <w:p w14:paraId="36282497" w14:textId="77777777" w:rsidR="00533D88" w:rsidRPr="00533D88" w:rsidRDefault="00646775" w:rsidP="008B3F2E">
      <w:pPr>
        <w:pStyle w:val="ListParagraph"/>
        <w:numPr>
          <w:ilvl w:val="0"/>
          <w:numId w:val="22"/>
        </w:numPr>
        <w:spacing w:before="120" w:line="360" w:lineRule="auto"/>
        <w:ind w:right="0"/>
        <w:jc w:val="left"/>
        <w:rPr>
          <w:rFonts w:ascii="Times New Roman" w:hAnsi="Times New Roman" w:cs="Times New Roman"/>
          <w:b/>
          <w:color w:val="0000FF"/>
          <w:sz w:val="24"/>
          <w:lang w:val="pt-BR"/>
        </w:rPr>
      </w:pPr>
      <w:r w:rsidRPr="00533D88">
        <w:rPr>
          <w:rFonts w:ascii="Times New Roman" w:hAnsi="Times New Roman" w:cs="Times New Roman"/>
          <w:sz w:val="24"/>
          <w:lang w:val="pt-BR"/>
        </w:rPr>
        <w:t>Đối với cân bằng bền thì</w:t>
      </w:r>
    </w:p>
    <w:p w14:paraId="1C0A1A1C"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533D88">
        <w:rPr>
          <w:rFonts w:ascii="Times New Roman" w:hAnsi="Times New Roman" w:cs="Times New Roman"/>
          <w:b/>
          <w:color w:val="0000FF"/>
          <w:sz w:val="24"/>
          <w:lang w:val="pt-BR"/>
        </w:rPr>
        <w:t>A.</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 xml:space="preserve">trọng tâm có độ cao không thay đổi. </w:t>
      </w:r>
    </w:p>
    <w:p w14:paraId="1FE39E49"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lang w:val="pt-BR"/>
        </w:rPr>
        <w:t>B.</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trọng tâm ở vị trí cao nhất so với các vị trí lân cận.</w:t>
      </w:r>
    </w:p>
    <w:p w14:paraId="13CD0FA7"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lang w:val="pt-BR"/>
        </w:rPr>
        <w:t>C.</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trọng tâm có thể tự thay đổi đến vị trí cân bằng mới.</w:t>
      </w:r>
    </w:p>
    <w:p w14:paraId="49976BD8" w14:textId="3CDE4618" w:rsidR="00646775"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533D88">
        <w:rPr>
          <w:rFonts w:ascii="Times New Roman" w:hAnsi="Times New Roman" w:cs="Times New Roman"/>
          <w:b/>
          <w:color w:val="0000FF"/>
          <w:sz w:val="24"/>
          <w:lang w:val="pt-BR"/>
        </w:rPr>
        <w:t>D.</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trọng tâm ở vị trí thấp nhất so với các vị trí lân cận.</w:t>
      </w:r>
    </w:p>
    <w:p w14:paraId="215DFF92" w14:textId="77777777" w:rsidR="00533D88" w:rsidRPr="00533D88" w:rsidRDefault="00DB3293" w:rsidP="008B3F2E">
      <w:pPr>
        <w:pStyle w:val="BodyText"/>
        <w:numPr>
          <w:ilvl w:val="0"/>
          <w:numId w:val="22"/>
        </w:numPr>
        <w:spacing w:before="120" w:after="0" w:line="360" w:lineRule="auto"/>
        <w:rPr>
          <w:b/>
          <w:color w:val="0000FF"/>
        </w:rPr>
      </w:pPr>
      <w:r w:rsidRPr="00533D88">
        <w:t xml:space="preserve">Mức vững vàng của cân bằng phụ thuộc vào </w:t>
      </w:r>
    </w:p>
    <w:p w14:paraId="0AC079B9"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A.</w:t>
      </w:r>
      <w:r w:rsidR="00646775" w:rsidRPr="00533D88">
        <w:rPr>
          <w:b/>
          <w:color w:val="0000FF"/>
        </w:rPr>
        <w:t xml:space="preserve"> </w:t>
      </w:r>
      <w:r w:rsidR="00DB3293" w:rsidRPr="00533D88">
        <w:t>khối lượng.</w:t>
      </w:r>
      <w:r w:rsidRPr="00533D88">
        <w:rPr>
          <w:b/>
          <w:color w:val="0000FF"/>
        </w:rPr>
        <w:tab/>
        <w:t>B.</w:t>
      </w:r>
      <w:r w:rsidR="00DB3293" w:rsidRPr="00533D88">
        <w:t xml:space="preserve"> độ cao của trọng tâm.</w:t>
      </w:r>
      <w:r w:rsidRPr="00533D88">
        <w:rPr>
          <w:b/>
          <w:color w:val="0000FF"/>
        </w:rPr>
        <w:tab/>
        <w:t>C.</w:t>
      </w:r>
      <w:r w:rsidR="00DB3293" w:rsidRPr="00533D88">
        <w:t xml:space="preserve"> diện tích mặt chân đế.</w:t>
      </w:r>
    </w:p>
    <w:p w14:paraId="4FDE74B4" w14:textId="150A6907" w:rsidR="00DB3293" w:rsidRPr="00533D88" w:rsidRDefault="00533D88" w:rsidP="008B3F2E">
      <w:pPr>
        <w:pStyle w:val="BodyText"/>
        <w:tabs>
          <w:tab w:val="left" w:pos="283"/>
          <w:tab w:val="left" w:pos="2835"/>
          <w:tab w:val="left" w:pos="5386"/>
          <w:tab w:val="left" w:pos="7937"/>
        </w:tabs>
        <w:spacing w:after="0" w:line="360" w:lineRule="auto"/>
        <w:ind w:firstLine="283"/>
        <w:jc w:val="both"/>
      </w:pPr>
      <w:r w:rsidRPr="00533D88">
        <w:rPr>
          <w:b/>
          <w:color w:val="0000FF"/>
        </w:rPr>
        <w:t>D.</w:t>
      </w:r>
      <w:r w:rsidR="00646775" w:rsidRPr="00533D88">
        <w:rPr>
          <w:b/>
          <w:color w:val="0000FF"/>
        </w:rPr>
        <w:t xml:space="preserve"> </w:t>
      </w:r>
      <w:r w:rsidR="00DB3293" w:rsidRPr="00533D88">
        <w:t>độ cao của trọng tâm và diện tích của mặt chân đế.</w:t>
      </w:r>
    </w:p>
    <w:p w14:paraId="02CC84DA" w14:textId="77777777" w:rsidR="00533D88" w:rsidRPr="00533D88" w:rsidRDefault="00DB3293" w:rsidP="008B3F2E">
      <w:pPr>
        <w:pStyle w:val="BodyText"/>
        <w:numPr>
          <w:ilvl w:val="0"/>
          <w:numId w:val="22"/>
        </w:numPr>
        <w:spacing w:before="120" w:after="0" w:line="360" w:lineRule="auto"/>
        <w:rPr>
          <w:b/>
          <w:color w:val="0000FF"/>
        </w:rPr>
      </w:pPr>
      <w:r w:rsidRPr="00533D88">
        <w:t xml:space="preserve">Đối với cân bằng phiếm định thì </w:t>
      </w:r>
    </w:p>
    <w:p w14:paraId="53701E30"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A.</w:t>
      </w:r>
      <w:r w:rsidR="00646775" w:rsidRPr="00533D88">
        <w:rPr>
          <w:b/>
          <w:color w:val="0000FF"/>
        </w:rPr>
        <w:t xml:space="preserve"> </w:t>
      </w:r>
      <w:r w:rsidR="00DB3293" w:rsidRPr="00533D88">
        <w:t>trọng tâm ở vị trí cao nhất so với các vị trí lân cận.</w:t>
      </w:r>
    </w:p>
    <w:p w14:paraId="5724B7A2"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B.</w:t>
      </w:r>
      <w:r w:rsidR="00DB3293" w:rsidRPr="00533D88">
        <w:t xml:space="preserve"> trọng tâm ở vị trí thấp nhất so với các vị trí lân cận.</w:t>
      </w:r>
    </w:p>
    <w:p w14:paraId="768DBEB4"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C.</w:t>
      </w:r>
      <w:r w:rsidR="00646775" w:rsidRPr="00533D88">
        <w:rPr>
          <w:b/>
          <w:color w:val="0000FF"/>
        </w:rPr>
        <w:t xml:space="preserve"> </w:t>
      </w:r>
      <w:r w:rsidR="00DB3293" w:rsidRPr="008B3F2E">
        <w:rPr>
          <w:color w:val="000000" w:themeColor="text1"/>
        </w:rPr>
        <w:t>trọng tâm nằm ở một độ cao không đổi.</w:t>
      </w:r>
    </w:p>
    <w:p w14:paraId="226B494C" w14:textId="36D9FB06" w:rsidR="00DB3293" w:rsidRPr="00533D88" w:rsidRDefault="00533D88" w:rsidP="008B3F2E">
      <w:pPr>
        <w:pStyle w:val="BodyText"/>
        <w:tabs>
          <w:tab w:val="left" w:pos="283"/>
          <w:tab w:val="left" w:pos="2835"/>
          <w:tab w:val="left" w:pos="5386"/>
          <w:tab w:val="left" w:pos="7937"/>
        </w:tabs>
        <w:spacing w:after="0" w:line="360" w:lineRule="auto"/>
        <w:ind w:firstLine="283"/>
        <w:jc w:val="both"/>
      </w:pPr>
      <w:r w:rsidRPr="00533D88">
        <w:rPr>
          <w:b/>
          <w:color w:val="0000FF"/>
        </w:rPr>
        <w:t>D.</w:t>
      </w:r>
      <w:r w:rsidR="00DB3293" w:rsidRPr="00533D88">
        <w:t xml:space="preserve"> trọng tâm có thể tự thay đổi đến vị trí cân bằng mới.</w:t>
      </w:r>
    </w:p>
    <w:p w14:paraId="5B14F22B" w14:textId="77777777" w:rsidR="00533D88" w:rsidRPr="00533D88" w:rsidRDefault="00C01A6B" w:rsidP="008B3F2E">
      <w:pPr>
        <w:pStyle w:val="ListParagraph"/>
        <w:numPr>
          <w:ilvl w:val="0"/>
          <w:numId w:val="22"/>
        </w:numPr>
        <w:spacing w:before="120" w:line="360" w:lineRule="auto"/>
        <w:ind w:right="0"/>
        <w:jc w:val="left"/>
        <w:rPr>
          <w:rFonts w:ascii="Times New Roman" w:hAnsi="Times New Roman" w:cs="Times New Roman"/>
          <w:b/>
          <w:color w:val="0000FF"/>
          <w:sz w:val="24"/>
          <w:szCs w:val="24"/>
        </w:rPr>
      </w:pPr>
      <w:r w:rsidRPr="00533D88">
        <w:rPr>
          <w:rFonts w:ascii="Times New Roman" w:hAnsi="Times New Roman" w:cs="Times New Roman"/>
          <w:color w:val="000000"/>
          <w:sz w:val="24"/>
          <w:szCs w:val="24"/>
        </w:rPr>
        <w:t>Người làm xiếc đi trên dây thường cầm một cây gậy nặng để làm gì?</w:t>
      </w:r>
    </w:p>
    <w:p w14:paraId="70469DFA"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A.</w:t>
      </w:r>
      <w:r w:rsidR="00C01A6B" w:rsidRPr="00533D88">
        <w:rPr>
          <w:rFonts w:ascii="Times New Roman" w:hAnsi="Times New Roman" w:cs="Times New Roman"/>
          <w:b/>
          <w:color w:val="000000"/>
          <w:sz w:val="24"/>
          <w:szCs w:val="24"/>
        </w:rPr>
        <w:t xml:space="preserve"> </w:t>
      </w:r>
      <w:r w:rsidR="00C01A6B" w:rsidRPr="00533D88">
        <w:rPr>
          <w:rFonts w:ascii="Times New Roman" w:hAnsi="Times New Roman" w:cs="Times New Roman"/>
          <w:color w:val="000000"/>
          <w:sz w:val="24"/>
          <w:szCs w:val="24"/>
        </w:rPr>
        <w:t>Để vừa đi vừa biểu diễn cho đẹp</w:t>
      </w:r>
    </w:p>
    <w:p w14:paraId="0695D789"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B.</w:t>
      </w:r>
      <w:r w:rsidR="00C01A6B" w:rsidRPr="00533D88">
        <w:rPr>
          <w:rFonts w:ascii="Times New Roman" w:hAnsi="Times New Roman" w:cs="Times New Roman"/>
          <w:b/>
          <w:color w:val="000000"/>
          <w:sz w:val="24"/>
          <w:szCs w:val="24"/>
        </w:rPr>
        <w:t xml:space="preserve"> </w:t>
      </w:r>
      <w:r w:rsidR="00C01A6B" w:rsidRPr="00533D88">
        <w:rPr>
          <w:rFonts w:ascii="Times New Roman" w:hAnsi="Times New Roman" w:cs="Times New Roman"/>
          <w:color w:val="000000"/>
          <w:sz w:val="24"/>
          <w:szCs w:val="24"/>
        </w:rPr>
        <w:t>Để tăng mômen trọng lực của hệ (người và gậy) nên dễ điều chỉnh khi người mất thăng bằng</w:t>
      </w:r>
    </w:p>
    <w:p w14:paraId="5972B39F"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C.</w:t>
      </w:r>
      <w:r w:rsidR="00C01A6B" w:rsidRPr="00533D88">
        <w:rPr>
          <w:rFonts w:ascii="Times New Roman" w:hAnsi="Times New Roman" w:cs="Times New Roman"/>
          <w:b/>
          <w:color w:val="000000"/>
          <w:sz w:val="24"/>
          <w:szCs w:val="24"/>
        </w:rPr>
        <w:t xml:space="preserve"> </w:t>
      </w:r>
      <w:r w:rsidR="00C01A6B" w:rsidRPr="00533D88">
        <w:rPr>
          <w:rFonts w:ascii="Times New Roman" w:hAnsi="Times New Roman" w:cs="Times New Roman"/>
          <w:color w:val="000000"/>
          <w:sz w:val="24"/>
          <w:szCs w:val="24"/>
        </w:rPr>
        <w:t>Để tăng lực ma sát giữa chân người và dây nên người không bi ngã</w:t>
      </w:r>
    </w:p>
    <w:p w14:paraId="1F8C00B2" w14:textId="2061C83C" w:rsidR="00C01A6B" w:rsidRPr="008B3F2E"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szCs w:val="24"/>
        </w:rPr>
      </w:pPr>
      <w:r w:rsidRPr="00533D88">
        <w:rPr>
          <w:rFonts w:ascii="Times New Roman" w:hAnsi="Times New Roman" w:cs="Times New Roman"/>
          <w:b/>
          <w:color w:val="0000FF"/>
          <w:sz w:val="24"/>
          <w:szCs w:val="24"/>
        </w:rPr>
        <w:t>D.</w:t>
      </w:r>
      <w:r w:rsidR="00C01A6B" w:rsidRPr="00533D88">
        <w:rPr>
          <w:rFonts w:ascii="Times New Roman" w:hAnsi="Times New Roman" w:cs="Times New Roman"/>
          <w:b/>
          <w:color w:val="FF0000"/>
          <w:sz w:val="24"/>
          <w:szCs w:val="24"/>
        </w:rPr>
        <w:t xml:space="preserve"> </w:t>
      </w:r>
      <w:r w:rsidR="00C01A6B" w:rsidRPr="008B3F2E">
        <w:rPr>
          <w:rFonts w:ascii="Times New Roman" w:hAnsi="Times New Roman" w:cs="Times New Roman"/>
          <w:color w:val="000000" w:themeColor="text1"/>
          <w:sz w:val="24"/>
          <w:szCs w:val="24"/>
        </w:rPr>
        <w:t>Để điều chỉnh cho giá trọng lực của hệ (người và gậy) luôn đi qua dây nên người không bị ngã</w:t>
      </w:r>
    </w:p>
    <w:p w14:paraId="0BC5D012" w14:textId="77777777" w:rsidR="00533D88" w:rsidRPr="00533D88" w:rsidRDefault="00646775" w:rsidP="008B3F2E">
      <w:pPr>
        <w:pStyle w:val="ListParagraph"/>
        <w:numPr>
          <w:ilvl w:val="0"/>
          <w:numId w:val="22"/>
        </w:numPr>
        <w:spacing w:before="120" w:line="360" w:lineRule="auto"/>
        <w:ind w:right="0"/>
        <w:jc w:val="left"/>
        <w:rPr>
          <w:rFonts w:ascii="Times New Roman" w:hAnsi="Times New Roman" w:cs="Times New Roman"/>
          <w:b/>
          <w:color w:val="0000FF"/>
          <w:sz w:val="24"/>
        </w:rPr>
      </w:pPr>
      <w:r w:rsidRPr="00533D88">
        <w:rPr>
          <w:rFonts w:ascii="Times New Roman" w:hAnsi="Times New Roman" w:cs="Times New Roman"/>
          <w:sz w:val="24"/>
        </w:rPr>
        <w:t xml:space="preserve">Chọn câu phát biểu </w:t>
      </w:r>
      <w:r w:rsidRPr="00533D88">
        <w:rPr>
          <w:rFonts w:ascii="Times New Roman" w:hAnsi="Times New Roman" w:cs="Times New Roman"/>
          <w:b/>
          <w:i/>
          <w:sz w:val="24"/>
        </w:rPr>
        <w:t>đúng</w:t>
      </w:r>
      <w:r w:rsidRPr="00533D88">
        <w:rPr>
          <w:rFonts w:ascii="Times New Roman" w:hAnsi="Times New Roman" w:cs="Times New Roman"/>
          <w:sz w:val="24"/>
        </w:rPr>
        <w:t>.</w:t>
      </w:r>
    </w:p>
    <w:p w14:paraId="2ED7270F"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rPr>
        <w:t>A.</w:t>
      </w:r>
      <w:r w:rsidR="00646775" w:rsidRPr="00533D88">
        <w:rPr>
          <w:rFonts w:ascii="Times New Roman" w:hAnsi="Times New Roman" w:cs="Times New Roman"/>
          <w:b/>
          <w:sz w:val="24"/>
        </w:rPr>
        <w:t xml:space="preserve"> </w:t>
      </w:r>
      <w:r w:rsidR="00646775" w:rsidRPr="00533D88">
        <w:rPr>
          <w:rFonts w:ascii="Times New Roman" w:hAnsi="Times New Roman" w:cs="Times New Roman"/>
          <w:sz w:val="24"/>
        </w:rPr>
        <w:t>Trọng tâm là điểm đặt của các lực tác dụng lên vật rắn khi vật rắn cân bằng.</w:t>
      </w:r>
    </w:p>
    <w:p w14:paraId="3B663FDE"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rPr>
        <w:t>B.</w:t>
      </w:r>
      <w:r w:rsidR="00646775" w:rsidRPr="00533D88">
        <w:rPr>
          <w:rFonts w:ascii="Times New Roman" w:hAnsi="Times New Roman" w:cs="Times New Roman"/>
          <w:b/>
          <w:sz w:val="24"/>
        </w:rPr>
        <w:t xml:space="preserve"> </w:t>
      </w:r>
      <w:r w:rsidR="00646775" w:rsidRPr="00533D88">
        <w:rPr>
          <w:rFonts w:ascii="Times New Roman" w:hAnsi="Times New Roman" w:cs="Times New Roman"/>
          <w:sz w:val="24"/>
        </w:rPr>
        <w:t>Trọng tâm của bất kì vật rắn nào cũng đặt tại một điểm trên vật đó.</w:t>
      </w:r>
    </w:p>
    <w:p w14:paraId="54F64654"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rPr>
        <w:lastRenderedPageBreak/>
        <w:t>C.</w:t>
      </w:r>
      <w:r w:rsidR="00646775" w:rsidRPr="00533D88">
        <w:rPr>
          <w:rFonts w:ascii="Times New Roman" w:hAnsi="Times New Roman" w:cs="Times New Roman"/>
          <w:b/>
          <w:sz w:val="24"/>
        </w:rPr>
        <w:t xml:space="preserve"> </w:t>
      </w:r>
      <w:r w:rsidR="00646775" w:rsidRPr="00533D88">
        <w:rPr>
          <w:rFonts w:ascii="Times New Roman" w:hAnsi="Times New Roman" w:cs="Times New Roman"/>
          <w:sz w:val="24"/>
        </w:rPr>
        <w:t>Để vật rắn có mặt chân đế cân bằng thì trọng tâm phải nằm ngoài mặt chân đế.</w:t>
      </w:r>
    </w:p>
    <w:p w14:paraId="110ACA1C" w14:textId="06F4EEC5"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color w:val="FF0000"/>
          <w:sz w:val="24"/>
        </w:rPr>
      </w:pPr>
      <w:r w:rsidRPr="00533D88">
        <w:rPr>
          <w:rFonts w:ascii="Times New Roman" w:hAnsi="Times New Roman" w:cs="Times New Roman"/>
          <w:b/>
          <w:color w:val="0000FF"/>
          <w:sz w:val="24"/>
        </w:rPr>
        <w:t>D.</w:t>
      </w:r>
      <w:r w:rsidR="00646775" w:rsidRPr="00533D88">
        <w:rPr>
          <w:rFonts w:ascii="Times New Roman" w:hAnsi="Times New Roman" w:cs="Times New Roman"/>
          <w:b/>
          <w:color w:val="FF0000"/>
          <w:sz w:val="24"/>
        </w:rPr>
        <w:t xml:space="preserve"> </w:t>
      </w:r>
      <w:r w:rsidR="00646775" w:rsidRPr="008B3F2E">
        <w:rPr>
          <w:rFonts w:ascii="Times New Roman" w:hAnsi="Times New Roman" w:cs="Times New Roman"/>
          <w:color w:val="000000" w:themeColor="text1"/>
          <w:sz w:val="24"/>
        </w:rPr>
        <w:t>Các vật rắn có dạng hình học đối xứng, trọng tâm là tâm đối xứng của vật</w:t>
      </w:r>
    </w:p>
    <w:p w14:paraId="3E234180" w14:textId="430076FF" w:rsidR="00E04E99" w:rsidRPr="00533D88" w:rsidRDefault="00E04E99"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sz w:val="24"/>
          <w:szCs w:val="26"/>
        </w:rPr>
      </w:pPr>
    </w:p>
    <w:p w14:paraId="7F34ED00" w14:textId="508C9B2C" w:rsidR="004E3DD3" w:rsidRPr="00533D88" w:rsidRDefault="00302B89"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685888" behindDoc="0" locked="0" layoutInCell="1" allowOverlap="1" wp14:anchorId="7A66CD7C" wp14:editId="751B54D7">
                <wp:simplePos x="0" y="0"/>
                <wp:positionH relativeFrom="column">
                  <wp:posOffset>4728210</wp:posOffset>
                </wp:positionH>
                <wp:positionV relativeFrom="paragraph">
                  <wp:posOffset>140970</wp:posOffset>
                </wp:positionV>
                <wp:extent cx="1550073" cy="790146"/>
                <wp:effectExtent l="0" t="0" r="0" b="10160"/>
                <wp:wrapSquare wrapText="bothSides"/>
                <wp:docPr id="53" name="Group 53"/>
                <wp:cNvGraphicFramePr/>
                <a:graphic xmlns:a="http://schemas.openxmlformats.org/drawingml/2006/main">
                  <a:graphicData uri="http://schemas.microsoft.com/office/word/2010/wordprocessingGroup">
                    <wpg:wgp>
                      <wpg:cNvGrpSpPr/>
                      <wpg:grpSpPr>
                        <a:xfrm>
                          <a:off x="0" y="0"/>
                          <a:ext cx="1550073" cy="790146"/>
                          <a:chOff x="0" y="0"/>
                          <a:chExt cx="1550073" cy="790146"/>
                        </a:xfrm>
                      </wpg:grpSpPr>
                      <wpg:grpSp>
                        <wpg:cNvPr id="51" name="Group 51"/>
                        <wpg:cNvGrpSpPr/>
                        <wpg:grpSpPr>
                          <a:xfrm>
                            <a:off x="0" y="114300"/>
                            <a:ext cx="1428750" cy="675846"/>
                            <a:chOff x="1866900" y="114093"/>
                            <a:chExt cx="1428786" cy="675847"/>
                          </a:xfrm>
                        </wpg:grpSpPr>
                        <wpg:grpSp>
                          <wpg:cNvPr id="41" name="Group 41"/>
                          <wpg:cNvGrpSpPr/>
                          <wpg:grpSpPr>
                            <a:xfrm>
                              <a:off x="1866900" y="114093"/>
                              <a:ext cx="1408430" cy="675847"/>
                              <a:chOff x="-1" y="293846"/>
                              <a:chExt cx="1410015" cy="678600"/>
                            </a:xfrm>
                          </wpg:grpSpPr>
                          <wpg:grpSp>
                            <wpg:cNvPr id="43" name="Group 43"/>
                            <wpg:cNvGrpSpPr/>
                            <wpg:grpSpPr>
                              <a:xfrm>
                                <a:off x="-1" y="293846"/>
                                <a:ext cx="1095375" cy="678600"/>
                                <a:chOff x="66674" y="-10896"/>
                                <a:chExt cx="1095375" cy="678600"/>
                              </a:xfrm>
                            </wpg:grpSpPr>
                            <wps:wsp>
                              <wps:cNvPr id="44" name="Rectangle 44" descr="Light upward diagonal"/>
                              <wps:cNvSpPr>
                                <a:spLocks noChangeArrowheads="1"/>
                              </wps:cNvSpPr>
                              <wps:spPr bwMode="auto">
                                <a:xfrm flipH="1">
                                  <a:off x="66674" y="295275"/>
                                  <a:ext cx="1095375" cy="45826"/>
                                </a:xfrm>
                                <a:prstGeom prst="rect">
                                  <a:avLst/>
                                </a:prstGeom>
                                <a:pattFill prst="ltUpDiag">
                                  <a:fgClr>
                                    <a:srgbClr val="000000"/>
                                  </a:fgClr>
                                  <a:bgClr>
                                    <a:srgbClr val="FFFFFF"/>
                                  </a:bgClr>
                                </a:pattFill>
                                <a:ln w="9525">
                                  <a:noFill/>
                                  <a:miter lim="800000"/>
                                  <a:headEnd/>
                                  <a:tailEnd/>
                                </a:ln>
                                <a:effectLst/>
                              </wps:spPr>
                              <wps:txbx>
                                <w:txbxContent>
                                  <w:p w14:paraId="4519FD93"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45" name="Straight Connector 45"/>
                              <wps:cNvCnPr/>
                              <wps:spPr>
                                <a:xfrm flipV="1">
                                  <a:off x="76200" y="276225"/>
                                  <a:ext cx="107632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1152524" y="276019"/>
                                  <a:ext cx="0" cy="3723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Rectangle 60" descr="Light upward diagonal"/>
                              <wps:cNvSpPr>
                                <a:spLocks noChangeArrowheads="1"/>
                              </wps:cNvSpPr>
                              <wps:spPr bwMode="auto">
                                <a:xfrm flipH="1">
                                  <a:off x="1087695" y="285724"/>
                                  <a:ext cx="55286" cy="381980"/>
                                </a:xfrm>
                                <a:prstGeom prst="rect">
                                  <a:avLst/>
                                </a:prstGeom>
                                <a:pattFill prst="ltUpDiag">
                                  <a:fgClr>
                                    <a:srgbClr val="000000"/>
                                  </a:fgClr>
                                  <a:bgClr>
                                    <a:srgbClr val="FFFFFF"/>
                                  </a:bgClr>
                                </a:pattFill>
                                <a:ln w="9525">
                                  <a:noFill/>
                                  <a:miter lim="800000"/>
                                  <a:headEnd/>
                                  <a:tailEnd/>
                                </a:ln>
                                <a:effectLst/>
                              </wps:spPr>
                              <wps:txbx>
                                <w:txbxContent>
                                  <w:p w14:paraId="1014D836"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3" name="Straight Connector 63"/>
                              <wps:cNvCnPr/>
                              <wps:spPr>
                                <a:xfrm>
                                  <a:off x="1152524" y="-10896"/>
                                  <a:ext cx="0" cy="2106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 name="Rectangle 47"/>
                            <wps:cNvSpPr/>
                            <wps:spPr>
                              <a:xfrm>
                                <a:off x="330705" y="523585"/>
                                <a:ext cx="1079309" cy="47625"/>
                              </a:xfrm>
                              <a:prstGeom prst="rect">
                                <a:avLst/>
                              </a:prstGeom>
                              <a:solidFill>
                                <a:schemeClr val="bg1">
                                  <a:lumMod val="65000"/>
                                </a:schemeClr>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 name="Straight Arrow Connector 50"/>
                          <wps:cNvCnPr/>
                          <wps:spPr>
                            <a:xfrm flipV="1">
                              <a:off x="2941998" y="236219"/>
                              <a:ext cx="353688" cy="2"/>
                            </a:xfrm>
                            <a:prstGeom prst="straightConnector1">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4" name="Straight Arrow Connector 64"/>
                          <wps:cNvCnPr/>
                          <wps:spPr>
                            <a:xfrm flipV="1">
                              <a:off x="2209809" y="236182"/>
                              <a:ext cx="741722" cy="2"/>
                            </a:xfrm>
                            <a:prstGeom prst="straightConnector1">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52" name="Text Box 52"/>
                        <wps:cNvSpPr txBox="1"/>
                        <wps:spPr>
                          <a:xfrm>
                            <a:off x="628650" y="0"/>
                            <a:ext cx="465466" cy="343018"/>
                          </a:xfrm>
                          <a:prstGeom prst="rect">
                            <a:avLst/>
                          </a:prstGeom>
                          <a:noFill/>
                          <a:ln w="6350">
                            <a:noFill/>
                          </a:ln>
                        </wps:spPr>
                        <wps:txbx>
                          <w:txbxContent>
                            <w:p w14:paraId="530663F8" w14:textId="0D574A83" w:rsidR="005A5B97" w:rsidRPr="00302B89" w:rsidRDefault="005A5B97">
                              <w:pPr>
                                <w:ind w:left="0"/>
                                <w:rPr>
                                  <w:rFonts w:ascii="Times New Roman" w:hAnsi="Times New Roman" w:cs="Times New Roman"/>
                                </w:rPr>
                              </w:pPr>
                              <w:r w:rsidRPr="00302B89">
                                <w:rPr>
                                  <w:rFonts w:ascii="Times New Roman" w:hAnsi="Times New Roman" w:cs="Times New Roman"/>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1084607" y="89"/>
                            <a:ext cx="465466" cy="343018"/>
                          </a:xfrm>
                          <a:prstGeom prst="rect">
                            <a:avLst/>
                          </a:prstGeom>
                          <a:noFill/>
                          <a:ln w="6350">
                            <a:noFill/>
                          </a:ln>
                        </wps:spPr>
                        <wps:txbx>
                          <w:txbxContent>
                            <w:p w14:paraId="58CB6563" w14:textId="144B3DED" w:rsidR="005A5B97" w:rsidRPr="00302B89" w:rsidRDefault="005A5B97">
                              <w:pPr>
                                <w:ind w:left="0"/>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53" o:spid="_x0000_s1026" style="position:absolute;left:0;text-align:left;margin-left:372.3pt;margin-top:11.1pt;width:122.05pt;height:62.2pt;z-index:251685888;mso-width-relative:margin" coordsize="15500,7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">
                <v:group id="Group 51" o:spid="_x0000_s1027" style="position:absolute;top:1143;width:14287;height:6758" coordorigin="18669,1140" coordsize="14287,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41" o:spid="_x0000_s1028" style="position:absolute;left:18669;top:1140;width:14084;height:6759" coordorigin=",2938" coordsize="14100,6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43" o:spid="_x0000_s1029" style="position:absolute;top:2938;width:10953;height:6786" coordorigin="666,-108" coordsize="10953,6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44" o:spid="_x0000_s1030" alt="Light upward diagonal" style="position:absolute;left:666;top:2952;width:10954;height:45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f0sMA&#10;AADbAAAADwAAAGRycy9kb3ducmV2LnhtbESPQWvCQBSE70L/w/IK3nRjDUWiq9iC4kEIVfH8yD6T&#10;YPZturvG+O+7BcHjMDPfMItVbxrRkfO1ZQWTcQKCuLC65lLB6bgZzUD4gKyxsUwKHuRhtXwbLDDT&#10;9s4/1B1CKSKEfYYKqhDaTEpfVGTQj21LHL2LdQZDlK6U2uE9wk0jP5LkUxqsOS5U2NJ3RcX1cDOR&#10;kubd9PH7le/P25vLi3133pQXpYbv/XoOIlAfXuFne6cVpCn8f4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1f0sMAAADbAAAADwAAAAAAAAAAAAAAAACYAgAAZHJzL2Rv&#10;d25yZXYueG1sUEsFBgAAAAAEAAQA9QAAAIgDAAAAAA==&#10;" fillcolor="black" stroked="f">
                        <v:fill r:id="rId9" o:title="" type="pattern"/>
                        <v:textbox>
                          <w:txbxContent>
                            <w:p w14:paraId="4519FD93" w14:textId="77777777" w:rsidR="005A5B97" w:rsidRDefault="005A5B97" w:rsidP="00E72977">
                              <w:pPr>
                                <w:rPr>
                                  <w:rFonts w:eastAsia="Times New Roman"/>
                                </w:rPr>
                              </w:pPr>
                            </w:p>
                          </w:txbxContent>
                        </v:textbox>
                      </v:rect>
                      <v:line id="Straight Connector 45" o:spid="_x0000_s1031" style="position:absolute;flip:y;visibility:visible;mso-wrap-style:square" from="762,2762" to="11525,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XpVcQAAADbAAAADwAAAGRycy9kb3ducmV2LnhtbESPT2sCMRTE74LfITzBm2ZbWpGtWSkL&#10;th56qS3i8bF57p8mL0sSdfXTN4WCx2FmfsOs1oM14kw+tI4VPMwzEMSV0y3XCr6/NrMliBCRNRrH&#10;pOBKAdbFeLTCXLsLf9J5F2uRIBxyVNDE2OdShqohi2HueuLkHZ23GJP0tdQeLwlujXzMsoW02HJa&#10;aLCnsqHqZ3eyCkqzPwzvb57jvrsdTx+0KTtjlJpOhtcXEJGGeA//t7dawdMz/H1JP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ZelVxAAAANsAAAAPAAAAAAAAAAAA&#10;AAAAAKECAABkcnMvZG93bnJldi54bWxQSwUGAAAAAAQABAD5AAAAkgMAAAAA&#10;" strokecolor="black [3213]" strokeweight=".5pt">
                        <v:stroke joinstyle="miter"/>
                      </v:line>
                      <v:line id="Straight Connector 59" o:spid="_x0000_s1032" style="position:absolute;visibility:visible;mso-wrap-style:square" from="11525,2760" to="11525,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8LGMQAAADbAAAADwAAAGRycy9kb3ducmV2LnhtbESPQWsCMRSE7wX/Q3iCt5q1YOlujSKC&#10;IPYgrgo9Pjavm6Wbl+wm1e2/NwWhx2FmvmEWq8G24kp9aBwrmE0zEMSV0w3XCs6n7fMbiBCRNbaO&#10;ScEvBVgtR08LLLS78ZGuZaxFgnAoUIGJ0RdShsqQxTB1njh5X663GJPsa6l7vCW4beVLlr1Kiw2n&#10;BYOeNoaq7/LHKuj2Vfkxr2cXv/Mbc+gw7z7zXKnJeFi/g4g0xP/wo73TCuY5/H1JP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wsYxAAAANsAAAAPAAAAAAAAAAAA&#10;AAAAAKECAABkcnMvZG93bnJldi54bWxQSwUGAAAAAAQABAD5AAAAkgMAAAAA&#10;" strokecolor="black [3213]" strokeweight=".5pt">
                        <v:stroke joinstyle="miter"/>
                      </v:line>
                      <v:rect id="Rectangle 60" o:spid="_x0000_s1033" alt="Light upward diagonal" style="position:absolute;left:10876;top:2857;width:553;height:38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FscQA&#10;AADbAAAADwAAAGRycy9kb3ducmV2LnhtbESPTWvCQBCG70L/wzKF3nTTD0RSV7GCxYMQqsXzkB2T&#10;YHY27q4x/nvnUOhxeOd9Zp75cnCt6inExrOB10kGirj0tuHKwO9hM56BignZYuuZDNwpwnLxNJpj&#10;bv2Nf6jfp0oJhGOOBuqUulzrWNbkME58RyzZyQeHScZQaRvwJnDX6rcsm2qHDcuFGjta11Se91cn&#10;lI+if79fvord8fsainLXHzfVyZiX52H1CSrRkP6X/9pba2Aq34uLeI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jBbHEAAAA2wAAAA8AAAAAAAAAAAAAAAAAmAIAAGRycy9k&#10;b3ducmV2LnhtbFBLBQYAAAAABAAEAPUAAACJAwAAAAA=&#10;" fillcolor="black" stroked="f">
                        <v:fill r:id="rId9" o:title="" type="pattern"/>
                        <v:textbox>
                          <w:txbxContent>
                            <w:p w14:paraId="1014D836" w14:textId="77777777" w:rsidR="005A5B97" w:rsidRDefault="005A5B97" w:rsidP="00E72977">
                              <w:pPr>
                                <w:rPr>
                                  <w:rFonts w:eastAsia="Times New Roman"/>
                                </w:rPr>
                              </w:pPr>
                            </w:p>
                          </w:txbxContent>
                        </v:textbox>
                      </v:rect>
                      <v:line id="Straight Connector 63" o:spid="_x0000_s1034" style="position:absolute;visibility:visible;mso-wrap-style:square" from="11525,-108" to="11525,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2T8QAAADbAAAADwAAAGRycy9kb3ducmV2LnhtbESPQWsCMRSE7wX/Q3gFbzWrRelujSKC&#10;IPYgXVvo8bF53SzdvGQ3qW7/vREKHoeZ+YZZrgfbijP1oXGsYDrJQBBXTjdcK/g47Z5eQISIrLF1&#10;TAr+KMB6NXpYYqHdhd/pXMZaJAiHAhWYGH0hZagMWQwT54mT9+16izHJvpa6x0uC21bOsmwhLTac&#10;Fgx62hqqfspfq6A7VOXbvJ5++r3fmmOHefeV50qNH4fNK4hIQ7yH/9t7rWDxDLcv6Q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2/ZPxAAAANsAAAAPAAAAAAAAAAAA&#10;AAAAAKECAABkcnMvZG93bnJldi54bWxQSwUGAAAAAAQABAD5AAAAkgMAAAAA&#10;" strokecolor="black [3213]" strokeweight=".5pt">
                        <v:stroke joinstyle="miter"/>
                      </v:line>
                    </v:group>
                    <v:rect id="Rectangle 47" o:spid="_x0000_s1035" style="position:absolute;left:3307;top:5235;width:10793;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yEMUA&#10;AADbAAAADwAAAGRycy9kb3ducmV2LnhtbESPQWvCQBSE70L/w/IKvelGsaZEN6EKgod6MA0Ub4/s&#10;a5I2+zZkt0n8926h0OMwM98wu2wyrRiod41lBctFBIK4tLrhSkHxfpy/gHAeWWNrmRTcyEGWPsx2&#10;mGg78oWG3FciQNglqKD2vkukdGVNBt3CdsTB+7S9QR9kX0nd4xjgppWrKNpIgw2HhRo7OtRUfuc/&#10;RsF5vb+dDs/Nsr0W+dtXzGz5+KHU0+P0ugXhafL/4b/2SStYx/D7JfwAm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IQxQAAANsAAAAPAAAAAAAAAAAAAAAAAJgCAABkcnMv&#10;ZG93bnJldi54bWxQSwUGAAAAAAQABAD1AAAAigMAAAAA&#10;" fillcolor="#a5a5a5 [2092]" strokecolor="black [3213]" strokeweight=".25pt"/>
                  </v:group>
                  <v:shapetype id="_x0000_t32" coordsize="21600,21600" o:spt="32" o:oned="t" path="m,l21600,21600e" filled="f">
                    <v:path arrowok="t" fillok="f" o:connecttype="none"/>
                    <o:lock v:ext="edit" shapetype="t"/>
                  </v:shapetype>
                  <v:shape id="Straight Arrow Connector 50" o:spid="_x0000_s1036" type="#_x0000_t32" style="position:absolute;left:29419;top:2362;width:353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w6rsAAADbAAAADwAAAGRycy9kb3ducmV2LnhtbERPSwrCMBDdC94hjOBOU79INYooglu1&#10;4HZMxrbYTEoTtd7eLASXj/dfbVpbiRc1vnSsYDRMQBBrZ0rOFWSXw2ABwgdkg5VjUvAhD5t1t7PC&#10;1Lg3n+h1DrmIIexTVFCEUKdSel2QRT90NXHk7q6xGCJscmkafMdwW8lxksylxZJjQ4E17QrSj/PT&#10;Krgl/DDz/ehS1pleTOVET65Xr1S/126XIAK14S/+uY9GwSyuj1/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5x/DquwAAANsAAAAPAAAAAAAAAAAAAAAAAKECAABk&#10;cnMvZG93bnJldi54bWxQSwUGAAAAAAQABAD5AAAAiQMAAAAA&#10;" strokecolor="black [3213]" strokeweight=".5pt">
                    <v:stroke startarrow="block" startarrowwidth="narrow" startarrowlength="short" endarrow="block" endarrowwidth="narrow" endarrowlength="short" joinstyle="miter"/>
                  </v:shape>
                  <v:shape id="Straight Arrow Connector 64" o:spid="_x0000_s1037" type="#_x0000_t32" style="position:absolute;left:22098;top:2361;width:741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A8VL4AAADbAAAADwAAAGRycy9kb3ducmV2LnhtbESPSwvCMBCE74L/IazgTVMfFKlGEUXw&#10;6gO8rsnaFptNaaLWf28EweMwM98wi1VrK/GkxpeOFYyGCQhi7UzJuYLzaTeYgfAB2WDlmBS8ycNq&#10;2e0sMDPuxQd6HkMuIoR9hgqKEOpMSq8LsuiHriaO3s01FkOUTS5Ng68It5UcJ0kqLZYcFwqsaVOQ&#10;vh8fVsE14btJt6NTWZ/1bConenK5eKX6vXY9BxGoDf/wr703CtIpfL/EHy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kDxUvgAAANsAAAAPAAAAAAAAAAAAAAAAAKEC&#10;AABkcnMvZG93bnJldi54bWxQSwUGAAAAAAQABAD5AAAAjAMAAAAA&#10;" strokecolor="black [3213]" strokeweight=".5pt">
                    <v:stroke startarrow="block" startarrowwidth="narrow" startarrowlength="short" endarrow="block" endarrowwidth="narrow" endarrowlength="short" joinstyle="miter"/>
                  </v:shape>
                </v:group>
                <v:shapetype id="_x0000_t202" coordsize="21600,21600" o:spt="202" path="m,l,21600r21600,l21600,xe">
                  <v:stroke joinstyle="miter"/>
                  <v:path gradientshapeok="t" o:connecttype="rect"/>
                </v:shapetype>
                <v:shape id="Text Box 52" o:spid="_x0000_s1038" type="#_x0000_t202" style="position:absolute;left:6286;width:465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530663F8" w14:textId="0D574A83" w:rsidR="005A5B97" w:rsidRPr="00302B89" w:rsidRDefault="005A5B97">
                        <w:pPr>
                          <w:ind w:left="0"/>
                          <w:rPr>
                            <w:rFonts w:ascii="Times New Roman" w:hAnsi="Times New Roman" w:cs="Times New Roman"/>
                          </w:rPr>
                        </w:pPr>
                        <w:r w:rsidRPr="00302B89">
                          <w:rPr>
                            <w:rFonts w:ascii="Times New Roman" w:hAnsi="Times New Roman" w:cs="Times New Roman"/>
                          </w:rPr>
                          <w:t>L</w:t>
                        </w:r>
                      </w:p>
                    </w:txbxContent>
                  </v:textbox>
                </v:shape>
                <v:shape id="Text Box 67" o:spid="_x0000_s1039" type="#_x0000_t202" style="position:absolute;left:10846;width:4654;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14:paraId="58CB6563" w14:textId="144B3DED" w:rsidR="005A5B97" w:rsidRPr="00302B89" w:rsidRDefault="005A5B97">
                        <w:pPr>
                          <w:ind w:left="0"/>
                          <w:rPr>
                            <w:rFonts w:ascii="Times New Roman" w:hAnsi="Times New Roman" w:cs="Times New Roman"/>
                          </w:rPr>
                        </w:pPr>
                        <w:r>
                          <w:rPr>
                            <w:rFonts w:ascii="Times New Roman" w:hAnsi="Times New Roman" w:cs="Times New Roman"/>
                          </w:rPr>
                          <w:t>x</w:t>
                        </w:r>
                      </w:p>
                    </w:txbxContent>
                  </v:textbox>
                </v:shape>
                <w10:wrap type="square"/>
              </v:group>
            </w:pict>
          </mc:Fallback>
        </mc:AlternateContent>
      </w:r>
      <w:r w:rsidR="004E3DD3" w:rsidRPr="00533D88">
        <w:rPr>
          <w:rFonts w:ascii="Times New Roman" w:eastAsia="Times New Roman" w:hAnsi="Times New Roman" w:cs="Times New Roman"/>
          <w:color w:val="000000"/>
          <w:sz w:val="24"/>
          <w:szCs w:val="24"/>
        </w:rPr>
        <w:t xml:space="preserve">Một chiếc thước đồng chất, tiết diện đều, dài L. Đặt thước lên bàn, một đầu sát mép bàn </w:t>
      </w:r>
      <w:r w:rsidR="0068206A">
        <w:rPr>
          <w:rFonts w:ascii="Times New Roman" w:eastAsia="Times New Roman" w:hAnsi="Times New Roman" w:cs="Times New Roman"/>
          <w:color w:val="000000"/>
          <w:sz w:val="24"/>
          <w:szCs w:val="24"/>
        </w:rPr>
        <w:t>.</w:t>
      </w:r>
      <w:r w:rsidR="004E3DD3" w:rsidRPr="00533D88">
        <w:rPr>
          <w:rFonts w:ascii="Times New Roman" w:eastAsia="Times New Roman" w:hAnsi="Times New Roman" w:cs="Times New Roman"/>
          <w:color w:val="000000"/>
          <w:sz w:val="24"/>
          <w:szCs w:val="24"/>
        </w:rPr>
        <w:t>Sau đó đẩy nhẹ thước cho nhô dần ra khỏi bàn. Gọi x là độ dài phần thước nhô ra. Khi thước bắt đầu rơi khỏi bàn thì x bằng</w:t>
      </w:r>
    </w:p>
    <w:p w14:paraId="2C750F03" w14:textId="1E42E6C1" w:rsidR="004E3DD3"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 xml:space="preserve">A. </w:t>
      </w:r>
      <w:r w:rsidRPr="00533D88">
        <w:rPr>
          <w:rFonts w:ascii="Times New Roman" w:eastAsia="Times New Roman" w:hAnsi="Times New Roman" w:cs="Times New Roman"/>
          <w:color w:val="000000"/>
          <w:sz w:val="24"/>
          <w:szCs w:val="24"/>
        </w:rPr>
        <w:t>L/8.</w:t>
      </w:r>
      <w:r w:rsidRPr="00533D88">
        <w:rPr>
          <w:rFonts w:ascii="Times New Roman" w:eastAsia="Times New Roman" w:hAnsi="Times New Roman" w:cs="Times New Roman"/>
          <w:b/>
          <w:color w:val="0000FF"/>
          <w:sz w:val="24"/>
          <w:szCs w:val="24"/>
        </w:rPr>
        <w:tab/>
        <w:t>B.</w:t>
      </w:r>
      <w:r w:rsidRPr="00533D88">
        <w:rPr>
          <w:rFonts w:ascii="Times New Roman" w:eastAsia="Times New Roman" w:hAnsi="Times New Roman" w:cs="Times New Roman"/>
          <w:color w:val="000000"/>
          <w:sz w:val="24"/>
          <w:szCs w:val="24"/>
        </w:rPr>
        <w:t xml:space="preserve">L/4. </w:t>
      </w:r>
      <w:r w:rsidRPr="00533D88">
        <w:rPr>
          <w:rFonts w:ascii="Times New Roman" w:eastAsia="Times New Roman" w:hAnsi="Times New Roman" w:cs="Times New Roman"/>
          <w:b/>
          <w:color w:val="0000FF"/>
          <w:sz w:val="24"/>
          <w:szCs w:val="24"/>
        </w:rPr>
        <w:tab/>
      </w:r>
    </w:p>
    <w:p w14:paraId="21CDC33A" w14:textId="61F5379C" w:rsidR="004E3DD3"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8B3F2E">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FF0000"/>
          <w:sz w:val="24"/>
          <w:szCs w:val="24"/>
        </w:rPr>
        <w:t xml:space="preserve"> </w:t>
      </w:r>
      <w:r w:rsidRPr="008B3F2E">
        <w:rPr>
          <w:rFonts w:ascii="Times New Roman" w:eastAsia="Times New Roman" w:hAnsi="Times New Roman" w:cs="Times New Roman"/>
          <w:color w:val="000000" w:themeColor="text1"/>
          <w:sz w:val="24"/>
          <w:szCs w:val="24"/>
        </w:rPr>
        <w:t xml:space="preserve">L/2. </w:t>
      </w:r>
      <w:r w:rsidRPr="00533D88">
        <w:rPr>
          <w:rFonts w:ascii="Times New Roman" w:eastAsia="Times New Roman" w:hAnsi="Times New Roman" w:cs="Times New Roman"/>
          <w:b/>
          <w:color w:val="0000FF"/>
          <w:sz w:val="24"/>
          <w:szCs w:val="24"/>
        </w:rPr>
        <w:tab/>
        <w:t>D.</w:t>
      </w:r>
      <w:r w:rsidRPr="00533D88">
        <w:rPr>
          <w:rFonts w:ascii="Times New Roman" w:eastAsia="Times New Roman" w:hAnsi="Times New Roman" w:cs="Times New Roman"/>
          <w:color w:val="000000"/>
          <w:sz w:val="24"/>
          <w:szCs w:val="24"/>
        </w:rPr>
        <w:t>3L/4.</w:t>
      </w:r>
    </w:p>
    <w:p w14:paraId="6DC75971" w14:textId="422EF5B5" w:rsidR="004E3DD3" w:rsidRPr="00533D88" w:rsidRDefault="00E72977"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Pr>
          <w:rFonts w:ascii="Times New Roman" w:eastAsia="Times New Roman" w:hAnsi="Times New Roman" w:cs="Times New Roman"/>
          <w:b/>
          <w:noProof/>
          <w:color w:val="0000FF"/>
          <w:sz w:val="24"/>
          <w:szCs w:val="24"/>
        </w:rPr>
        <mc:AlternateContent>
          <mc:Choice Requires="wpg">
            <w:drawing>
              <wp:anchor distT="0" distB="0" distL="114300" distR="114300" simplePos="0" relativeHeight="251676672" behindDoc="0" locked="0" layoutInCell="1" allowOverlap="1" wp14:anchorId="3851E4DE" wp14:editId="34929FE9">
                <wp:simplePos x="0" y="0"/>
                <wp:positionH relativeFrom="column">
                  <wp:posOffset>5166360</wp:posOffset>
                </wp:positionH>
                <wp:positionV relativeFrom="paragraph">
                  <wp:posOffset>70485</wp:posOffset>
                </wp:positionV>
                <wp:extent cx="1095375" cy="619125"/>
                <wp:effectExtent l="0" t="57150" r="28575" b="0"/>
                <wp:wrapSquare wrapText="bothSides"/>
                <wp:docPr id="36" name="Group 36"/>
                <wp:cNvGraphicFramePr/>
                <a:graphic xmlns:a="http://schemas.openxmlformats.org/drawingml/2006/main">
                  <a:graphicData uri="http://schemas.microsoft.com/office/word/2010/wordprocessingGroup">
                    <wpg:wgp>
                      <wpg:cNvGrpSpPr/>
                      <wpg:grpSpPr>
                        <a:xfrm>
                          <a:off x="0" y="0"/>
                          <a:ext cx="1095375" cy="619125"/>
                          <a:chOff x="0" y="0"/>
                          <a:chExt cx="1095375" cy="619125"/>
                        </a:xfrm>
                      </wpg:grpSpPr>
                      <wpg:grpSp>
                        <wpg:cNvPr id="32" name="Group 32"/>
                        <wpg:cNvGrpSpPr/>
                        <wpg:grpSpPr>
                          <a:xfrm>
                            <a:off x="0" y="0"/>
                            <a:ext cx="1095375" cy="552450"/>
                            <a:chOff x="0" y="0"/>
                            <a:chExt cx="1095375" cy="552450"/>
                          </a:xfrm>
                        </wpg:grpSpPr>
                        <wpg:grpSp>
                          <wpg:cNvPr id="30" name="Group 30"/>
                          <wpg:cNvGrpSpPr/>
                          <wpg:grpSpPr>
                            <a:xfrm>
                              <a:off x="0" y="0"/>
                              <a:ext cx="1095375" cy="505569"/>
                              <a:chOff x="0" y="151598"/>
                              <a:chExt cx="1095375" cy="505569"/>
                            </a:xfrm>
                          </wpg:grpSpPr>
                          <wpg:grpSp>
                            <wpg:cNvPr id="28" name="Group 28"/>
                            <wpg:cNvGrpSpPr/>
                            <wpg:grpSpPr>
                              <a:xfrm>
                                <a:off x="0" y="180975"/>
                                <a:ext cx="1095375" cy="476192"/>
                                <a:chOff x="66675" y="-123767"/>
                                <a:chExt cx="1095375" cy="476192"/>
                              </a:xfrm>
                            </wpg:grpSpPr>
                            <wps:wsp>
                              <wps:cNvPr id="20" name="Rectangle 20" descr="Light upward diagonal"/>
                              <wps:cNvSpPr>
                                <a:spLocks noChangeArrowheads="1"/>
                              </wps:cNvSpPr>
                              <wps:spPr bwMode="auto">
                                <a:xfrm flipH="1">
                                  <a:off x="66675" y="295275"/>
                                  <a:ext cx="1095375" cy="57150"/>
                                </a:xfrm>
                                <a:prstGeom prst="rect">
                                  <a:avLst/>
                                </a:prstGeom>
                                <a:pattFill prst="ltUpDiag">
                                  <a:fgClr>
                                    <a:srgbClr val="000000"/>
                                  </a:fgClr>
                                  <a:bgClr>
                                    <a:srgbClr val="FFFFFF"/>
                                  </a:bgClr>
                                </a:pattFill>
                                <a:ln w="9525">
                                  <a:noFill/>
                                  <a:miter lim="800000"/>
                                  <a:headEnd/>
                                  <a:tailEnd/>
                                </a:ln>
                                <a:effectLst/>
                              </wps:spPr>
                              <wps:txbx>
                                <w:txbxContent>
                                  <w:p w14:paraId="418D7389"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21" name="Straight Connector 21"/>
                              <wps:cNvCnPr/>
                              <wps:spPr>
                                <a:xfrm flipV="1">
                                  <a:off x="76200" y="276225"/>
                                  <a:ext cx="107632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76200" y="-123767"/>
                                  <a:ext cx="1076325" cy="3995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 name="Rectangle 29"/>
                            <wps:cNvSpPr/>
                            <wps:spPr>
                              <a:xfrm rot="1236530">
                                <a:off x="425641" y="151598"/>
                                <a:ext cx="208966" cy="220631"/>
                              </a:xfrm>
                              <a:prstGeom prst="rect">
                                <a:avLst/>
                              </a:prstGeom>
                              <a:solidFill>
                                <a:schemeClr val="bg1">
                                  <a:lumMod val="65000"/>
                                </a:schemeClr>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 name="Arc 31"/>
                          <wps:cNvSpPr/>
                          <wps:spPr>
                            <a:xfrm>
                              <a:off x="742950" y="295275"/>
                              <a:ext cx="304800" cy="257175"/>
                            </a:xfrm>
                            <a:prstGeom prst="arc">
                              <a:avLst>
                                <a:gd name="adj1" fmla="val 10778650"/>
                                <a:gd name="adj2" fmla="val 1379748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 name="Text Box 35"/>
                        <wps:cNvSpPr txBox="1"/>
                        <wps:spPr>
                          <a:xfrm>
                            <a:off x="495300" y="171450"/>
                            <a:ext cx="590550" cy="447675"/>
                          </a:xfrm>
                          <a:prstGeom prst="rect">
                            <a:avLst/>
                          </a:prstGeom>
                          <a:noFill/>
                          <a:ln w="6350">
                            <a:noFill/>
                          </a:ln>
                        </wps:spPr>
                        <wps:txbx>
                          <w:txbxContent>
                            <w:p w14:paraId="5212669D" w14:textId="66C4AA24" w:rsidR="005A5B97" w:rsidRDefault="005A5B97" w:rsidP="00E72977">
                              <w:pPr>
                                <w:ind w:left="0"/>
                              </w:pPr>
                              <w:r w:rsidRPr="00E72977">
                                <w:rPr>
                                  <w:position w:val="-6"/>
                                </w:rPr>
                                <w:object w:dxaOrig="220" w:dyaOrig="220" w14:anchorId="6A9F3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ole="">
                                    <v:imagedata r:id="rId10" o:title=""/>
                                  </v:shape>
                                  <o:OLEObject Type="Embed" ProgID="Equation.DSMT4" ShapeID="_x0000_i1034" DrawAspect="Content" ObjectID="_1627628382" r:id="rId1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6" o:spid="_x0000_s1040" style="position:absolute;left:0;text-align:left;margin-left:406.8pt;margin-top:5.55pt;width:86.25pt;height:48.75pt;z-index:251676672" coordsize="10953,6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">
                <v:group id="Group 32" o:spid="_x0000_s1041" style="position:absolute;width:10953;height:5524" coordsize="10953,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0" o:spid="_x0000_s1042" style="position:absolute;width:10953;height:5055" coordorigin=",1515" coordsize="10953,5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Group 28" o:spid="_x0000_s1043" style="position:absolute;top:1809;width:10953;height:4762" coordorigin="666,-1237" coordsize="10953,4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20" o:spid="_x0000_s1044" alt="Light upward diagonal" style="position:absolute;left:666;top:2952;width:10954;height: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8ccQA&#10;AADbAAAADwAAAGRycy9kb3ducmV2LnhtbESPwWrCQBCG74W+wzKF3uqmWqSkrmIFpQchaIvnITsm&#10;wexs3F1jfPvOQfA4/PN/M99sMbhW9RRi49nA+ygDRVx623Bl4O93/fYJKiZki61nMnCjCIv589MM&#10;c+uvvKN+nyolEI45GqhT6nKtY1mTwzjyHbFkRx8cJhlDpW3Aq8Bdq8dZNtUOG5YLNXa0qqk87S9O&#10;KB9FP7mdv4vtYXMJRbntD+vqaMzry7D8ApVoSI/le/vHGhjL9+IiHq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JvHHEAAAA2wAAAA8AAAAAAAAAAAAAAAAAmAIAAGRycy9k&#10;b3ducmV2LnhtbFBLBQYAAAAABAAEAPUAAACJAwAAAAA=&#10;" fillcolor="black" stroked="f">
                        <v:fill r:id="rId9" o:title="" type="pattern"/>
                        <v:textbox>
                          <w:txbxContent>
                            <w:p w14:paraId="418D7389" w14:textId="77777777" w:rsidR="005A5B97" w:rsidRDefault="005A5B97" w:rsidP="00E72977">
                              <w:pPr>
                                <w:rPr>
                                  <w:rFonts w:eastAsia="Times New Roman"/>
                                </w:rPr>
                              </w:pPr>
                            </w:p>
                          </w:txbxContent>
                        </v:textbox>
                      </v:rect>
                      <v:line id="Straight Connector 21" o:spid="_x0000_s1045" style="position:absolute;flip:y;visibility:visible;mso-wrap-style:square" from="762,2762" to="11525,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EK9sMAAADbAAAADwAAAGRycy9kb3ducmV2LnhtbESPT4vCMBTE78J+h/AW9qapHhapRpGC&#10;ux68+Afx+GiebTV5KUnU7n56Iwgeh5n5DTOdd9aIG/nQOFYwHGQgiEunG64U7HfL/hhEiMgajWNS&#10;8EcB5rOP3hRz7e68ods2ViJBOOSooI6xzaUMZU0Ww8C1xMk7OW8xJukrqT3eE9waOcqyb2mx4bRQ&#10;Y0tFTeVle7UKCnM4dr8/nuPh/H+6rmlZnI1R6uuzW0xAROriO/xqr7SC0RCeX9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BCvbDAAAA2wAAAA8AAAAAAAAAAAAA&#10;AAAAoQIAAGRycy9kb3ducmV2LnhtbFBLBQYAAAAABAAEAPkAAACRAwAAAAA=&#10;" strokecolor="black [3213]" strokeweight=".5pt">
                        <v:stroke joinstyle="miter"/>
                      </v:line>
                      <v:line id="Straight Connector 42" o:spid="_x0000_s1046" style="position:absolute;visibility:visible;mso-wrap-style:square" from="762,-1237" to="11525,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PtMQAAADbAAAADwAAAGRycy9kb3ducmV2LnhtbESPQWsCMRSE7wX/Q3iCt5pVtLhbo4hQ&#10;kHoo3Vro8bF53SxuXrKbVLf/vhGEHoeZ+YZZbwfbigv1oXGsYDbNQBBXTjdcKzh9vDyuQISIrLF1&#10;TAp+KcB2M3pYY6Hdld/pUsZaJAiHAhWYGH0hZagMWQxT54mT9+16izHJvpa6x2uC21bOs+xJWmw4&#10;LRj0tDdUncsfq6B7rcrjsp59+oPfm7cO8+4rz5WajIfdM4hIQ/wP39sHrWAxh9uX9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g+0xAAAANsAAAAPAAAAAAAAAAAA&#10;AAAAAKECAABkcnMvZG93bnJldi54bWxQSwUGAAAAAAQABAD5AAAAkgMAAAAA&#10;" strokecolor="black [3213]" strokeweight=".5pt">
                        <v:stroke joinstyle="miter"/>
                      </v:line>
                    </v:group>
                    <v:rect id="Rectangle 29" o:spid="_x0000_s1047" style="position:absolute;left:4256;top:1515;width:2090;height:2207;rotation:135062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Ezn8QA&#10;AADbAAAADwAAAGRycy9kb3ducmV2LnhtbESPQWvCQBSE7wX/w/KE3pqNAYOmWUUEoQgtNtqeX7PP&#10;JJh9G7KrSf99Vyh4HGbmGyZfj6YVN+pdY1nBLIpBEJdWN1wpOB13LwsQziNrbC2Tgl9ysF5NnnLM&#10;tB34k26Fr0SAsMtQQe19l0npypoMush2xME7296gD7KvpO5xCHDTyiSOU2mw4bBQY0fbmspLcTUK&#10;Dvvr+4dp5NyfdPGzb7++0/kiUep5Om5eQXga/SP8337TCpIl3L+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xM5/EAAAA2wAAAA8AAAAAAAAAAAAAAAAAmAIAAGRycy9k&#10;b3ducmV2LnhtbFBLBQYAAAAABAAEAPUAAACJAwAAAAA=&#10;" fillcolor="#a5a5a5 [2092]" strokecolor="black [3213]" strokeweight=".25pt"/>
                  </v:group>
                  <v:shape id="Arc 31" o:spid="_x0000_s1048" style="position:absolute;left:7429;top:2952;width:3048;height:2572;visibility:visible;mso-wrap-style:square;v-text-anchor:middle" coordsize="304800,2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EcIA&#10;AADbAAAADwAAAGRycy9kb3ducmV2LnhtbESPT4vCMBTE74LfITxhb5rWBZGuqejKgjfxD3h9NG+b&#10;0ual20Rbv/1GEDwOM/MbZrUebCPu1PnKsYJ0loAgLpyuuFRwOf9MlyB8QNbYOCYFD/KwzsejFWba&#10;9Xyk+ymUIkLYZ6jAhNBmUvrCkEU/cy1x9H5dZzFE2ZVSd9hHuG3kPEkW0mLFccFgS9+Givp0swr2&#10;m0e63fVXT8vbYWuOf72tXanUx2TYfIEINIR3+NXeawWfKTy/xB8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4gsRwgAAANsAAAAPAAAAAAAAAAAAAAAAAJgCAABkcnMvZG93&#10;bnJldi54bWxQSwUGAAAAAAQABAD1AAAAhwMAAAAA&#10;" path="m4,129534nsc-363,87515,23626,47996,64251,23692r88149,104896l4,129534xem4,129534nfc-363,87515,23626,47996,64251,23692e" filled="f" strokecolor="black [3213]" strokeweight=".5pt">
                    <v:stroke joinstyle="miter"/>
                    <v:path arrowok="t" o:connecttype="custom" o:connectlocs="4,129534;64251,23692" o:connectangles="0,0"/>
                  </v:shape>
                </v:group>
                <v:shape id="Text Box 35" o:spid="_x0000_s1049" type="#_x0000_t202" style="position:absolute;left:4953;top:1714;width:590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5212669D" w14:textId="66C4AA24" w:rsidR="005A5B97" w:rsidRDefault="005A5B97" w:rsidP="00E72977">
                        <w:pPr>
                          <w:ind w:left="0"/>
                        </w:pPr>
                        <w:r w:rsidRPr="00E72977">
                          <w:rPr>
                            <w:position w:val="-6"/>
                          </w:rPr>
                          <w:object w:dxaOrig="220" w:dyaOrig="220" w14:anchorId="6A9F3670">
                            <v:shape id="_x0000_i1034" type="#_x0000_t75" style="width:11.25pt;height:11.25pt" o:ole="">
                              <v:imagedata r:id="rId12" o:title=""/>
                            </v:shape>
                            <o:OLEObject Type="Embed" ProgID="Equation.DSMT4" ShapeID="_x0000_i1034" DrawAspect="Content" ObjectID="_1627628027" r:id="rId13"/>
                          </w:object>
                        </w:r>
                        <w:r>
                          <w:t xml:space="preserve"> </w:t>
                        </w:r>
                      </w:p>
                    </w:txbxContent>
                  </v:textbox>
                </v:shape>
                <w10:wrap type="square"/>
              </v:group>
            </w:pict>
          </mc:Fallback>
        </mc:AlternateContent>
      </w:r>
      <w:r w:rsidR="004E3DD3" w:rsidRPr="00533D88">
        <w:rPr>
          <w:rFonts w:ascii="Times New Roman" w:eastAsia="Times New Roman" w:hAnsi="Times New Roman" w:cs="Times New Roman"/>
          <w:b/>
          <w:color w:val="0000FF"/>
          <w:sz w:val="24"/>
          <w:szCs w:val="24"/>
        </w:rPr>
        <w:t xml:space="preserve"> </w:t>
      </w:r>
      <w:r w:rsidR="004E3DD3" w:rsidRPr="00533D88">
        <w:rPr>
          <w:rFonts w:ascii="Times New Roman" w:eastAsia="Times New Roman" w:hAnsi="Times New Roman" w:cs="Times New Roman"/>
          <w:color w:val="000000"/>
          <w:sz w:val="24"/>
          <w:szCs w:val="24"/>
        </w:rPr>
        <w:t>Một khối lập phương đồng chất được đặt trên một mặt phẳng nhám Hỏi phải nghiêng mặt phẳng đến góc nghiêng cực đại là bao nhiêu để khối lập phương không bị đổ ?</w:t>
      </w:r>
    </w:p>
    <w:p w14:paraId="276BB43F" w14:textId="3D066405" w:rsidR="004E3DD3" w:rsidRPr="00413195"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lang w:val="vi-VN"/>
        </w:rPr>
        <w:t>A.</w:t>
      </w:r>
      <w:r w:rsidRPr="00533D88">
        <w:rPr>
          <w:rFonts w:ascii="Times New Roman" w:eastAsia="Times New Roman" w:hAnsi="Times New Roman" w:cs="Times New Roman"/>
          <w:color w:val="000000"/>
          <w:sz w:val="24"/>
          <w:szCs w:val="24"/>
          <w:lang w:val="vi-VN"/>
        </w:rPr>
        <w:t xml:space="preserve"> 15</w:t>
      </w:r>
      <w:r w:rsidRPr="00533D88">
        <w:rPr>
          <w:rFonts w:ascii="Times New Roman" w:eastAsia="Times New Roman" w:hAnsi="Times New Roman" w:cs="Times New Roman"/>
          <w:color w:val="000000"/>
          <w:sz w:val="24"/>
          <w:szCs w:val="24"/>
          <w:vertAlign w:val="superscript"/>
          <w:lang w:val="vi-VN"/>
        </w:rPr>
        <w:t>0</w:t>
      </w:r>
      <w:r w:rsidRPr="00533D88">
        <w:rPr>
          <w:rFonts w:ascii="Times New Roman" w:eastAsia="Times New Roman" w:hAnsi="Times New Roman" w:cs="Times New Roman"/>
          <w:b/>
          <w:color w:val="000000"/>
          <w:sz w:val="24"/>
          <w:szCs w:val="24"/>
          <w:lang w:val="vi-VN"/>
        </w:rPr>
        <w:t>.</w:t>
      </w:r>
      <w:r w:rsidRPr="00533D88">
        <w:rPr>
          <w:rFonts w:ascii="Times New Roman" w:eastAsia="Times New Roman" w:hAnsi="Times New Roman" w:cs="Times New Roman"/>
          <w:b/>
          <w:color w:val="0000FF"/>
          <w:sz w:val="24"/>
          <w:szCs w:val="24"/>
          <w:lang w:val="vi-VN"/>
        </w:rPr>
        <w:tab/>
      </w:r>
      <w:r w:rsidRPr="008B3F2E">
        <w:rPr>
          <w:rFonts w:ascii="Times New Roman" w:eastAsia="Times New Roman" w:hAnsi="Times New Roman" w:cs="Times New Roman"/>
          <w:b/>
          <w:color w:val="0000FF"/>
          <w:sz w:val="24"/>
          <w:szCs w:val="24"/>
          <w:lang w:val="vi-VN"/>
        </w:rPr>
        <w:t>B.</w:t>
      </w:r>
      <w:r w:rsidRPr="00413195">
        <w:rPr>
          <w:rFonts w:ascii="Times New Roman" w:eastAsia="Times New Roman" w:hAnsi="Times New Roman" w:cs="Times New Roman"/>
          <w:color w:val="FF0000"/>
          <w:sz w:val="24"/>
          <w:szCs w:val="24"/>
          <w:lang w:val="vi-VN"/>
        </w:rPr>
        <w:t xml:space="preserve"> </w:t>
      </w:r>
      <w:r w:rsidRPr="008B3F2E">
        <w:rPr>
          <w:rFonts w:ascii="Times New Roman" w:eastAsia="Times New Roman" w:hAnsi="Times New Roman" w:cs="Times New Roman"/>
          <w:color w:val="000000" w:themeColor="text1"/>
          <w:sz w:val="24"/>
          <w:szCs w:val="24"/>
          <w:lang w:val="vi-VN"/>
        </w:rPr>
        <w:t>30</w:t>
      </w:r>
      <w:r w:rsidRPr="008B3F2E">
        <w:rPr>
          <w:rFonts w:ascii="Times New Roman" w:eastAsia="Times New Roman" w:hAnsi="Times New Roman" w:cs="Times New Roman"/>
          <w:color w:val="000000" w:themeColor="text1"/>
          <w:sz w:val="24"/>
          <w:szCs w:val="24"/>
          <w:vertAlign w:val="superscript"/>
          <w:lang w:val="vi-VN"/>
        </w:rPr>
        <w:t>0</w:t>
      </w:r>
      <w:r w:rsidRPr="008B3F2E">
        <w:rPr>
          <w:rFonts w:ascii="Times New Roman" w:eastAsia="Times New Roman" w:hAnsi="Times New Roman" w:cs="Times New Roman"/>
          <w:color w:val="000000" w:themeColor="text1"/>
          <w:sz w:val="24"/>
          <w:szCs w:val="24"/>
          <w:lang w:val="vi-VN"/>
        </w:rPr>
        <w:t>.</w:t>
      </w:r>
      <w:r w:rsidRPr="008B3F2E">
        <w:rPr>
          <w:rFonts w:ascii="Times New Roman" w:eastAsia="Times New Roman" w:hAnsi="Times New Roman" w:cs="Times New Roman"/>
          <w:color w:val="000000" w:themeColor="text1"/>
          <w:sz w:val="24"/>
          <w:szCs w:val="24"/>
        </w:rPr>
        <w:t xml:space="preserve"> </w:t>
      </w:r>
      <w:r w:rsidR="00413195" w:rsidRPr="008B3F2E">
        <w:rPr>
          <w:rFonts w:ascii="Times New Roman" w:eastAsia="Times New Roman" w:hAnsi="Times New Roman" w:cs="Times New Roman"/>
          <w:b/>
          <w:color w:val="000000" w:themeColor="text1"/>
          <w:sz w:val="24"/>
          <w:szCs w:val="24"/>
        </w:rPr>
        <w:t xml:space="preserve">                </w:t>
      </w:r>
      <w:r w:rsidRPr="00533D88">
        <w:rPr>
          <w:rFonts w:ascii="Times New Roman" w:eastAsia="Times New Roman" w:hAnsi="Times New Roman" w:cs="Times New Roman"/>
          <w:b/>
          <w:color w:val="0000FF"/>
          <w:sz w:val="24"/>
          <w:szCs w:val="24"/>
        </w:rPr>
        <w:t>C.</w:t>
      </w:r>
      <w:r w:rsidRPr="00533D88">
        <w:rPr>
          <w:rFonts w:ascii="Times New Roman" w:eastAsia="Times New Roman" w:hAnsi="Times New Roman" w:cs="Times New Roman"/>
          <w:color w:val="000000"/>
          <w:sz w:val="24"/>
          <w:szCs w:val="24"/>
        </w:rPr>
        <w:t xml:space="preserve"> 45</w:t>
      </w:r>
      <w:r w:rsidRPr="00533D88">
        <w:rPr>
          <w:rFonts w:ascii="Times New Roman" w:eastAsia="Times New Roman" w:hAnsi="Times New Roman" w:cs="Times New Roman"/>
          <w:color w:val="000000"/>
          <w:sz w:val="24"/>
          <w:szCs w:val="24"/>
          <w:vertAlign w:val="superscript"/>
        </w:rPr>
        <w:t>0</w:t>
      </w:r>
      <w:r w:rsidRPr="00533D88">
        <w:rPr>
          <w:rFonts w:ascii="Times New Roman" w:eastAsia="Times New Roman" w:hAnsi="Times New Roman" w:cs="Times New Roman"/>
          <w:color w:val="000000"/>
          <w:sz w:val="24"/>
          <w:szCs w:val="24"/>
        </w:rPr>
        <w:t xml:space="preserve">. </w:t>
      </w:r>
      <w:r w:rsidRPr="00533D88">
        <w:rPr>
          <w:rFonts w:ascii="Times New Roman" w:eastAsia="Times New Roman" w:hAnsi="Times New Roman" w:cs="Times New Roman"/>
          <w:b/>
          <w:color w:val="0000FF"/>
          <w:sz w:val="24"/>
          <w:szCs w:val="24"/>
        </w:rPr>
        <w:tab/>
      </w:r>
      <w:r w:rsidR="00413195">
        <w:rPr>
          <w:rFonts w:ascii="Times New Roman" w:eastAsia="Times New Roman" w:hAnsi="Times New Roman" w:cs="Times New Roman"/>
          <w:b/>
          <w:color w:val="0000FF"/>
          <w:sz w:val="24"/>
          <w:szCs w:val="24"/>
        </w:rPr>
        <w:t xml:space="preserve">                </w:t>
      </w:r>
      <w:r w:rsidRPr="00533D88">
        <w:rPr>
          <w:rFonts w:ascii="Times New Roman" w:eastAsia="Times New Roman" w:hAnsi="Times New Roman" w:cs="Times New Roman"/>
          <w:b/>
          <w:color w:val="0000FF"/>
          <w:sz w:val="24"/>
          <w:szCs w:val="24"/>
          <w:lang w:val="vi-VN"/>
        </w:rPr>
        <w:t>D.</w:t>
      </w:r>
      <w:r w:rsidRPr="00533D88">
        <w:rPr>
          <w:rFonts w:ascii="Times New Roman" w:eastAsia="Times New Roman" w:hAnsi="Times New Roman" w:cs="Times New Roman"/>
          <w:color w:val="000000"/>
          <w:sz w:val="24"/>
          <w:szCs w:val="24"/>
          <w:lang w:val="vi-VN"/>
        </w:rPr>
        <w:t xml:space="preserve"> 60</w:t>
      </w:r>
      <w:r w:rsidRPr="00533D88">
        <w:rPr>
          <w:rFonts w:ascii="Times New Roman" w:eastAsia="Times New Roman" w:hAnsi="Times New Roman" w:cs="Times New Roman"/>
          <w:color w:val="000000"/>
          <w:sz w:val="24"/>
          <w:szCs w:val="24"/>
          <w:vertAlign w:val="superscript"/>
          <w:lang w:val="vi-VN"/>
        </w:rPr>
        <w:t>0</w:t>
      </w:r>
      <w:r w:rsidRPr="00533D88">
        <w:rPr>
          <w:rFonts w:ascii="Times New Roman" w:eastAsia="Times New Roman" w:hAnsi="Times New Roman" w:cs="Times New Roman"/>
          <w:color w:val="000000"/>
          <w:sz w:val="24"/>
          <w:szCs w:val="24"/>
          <w:lang w:val="vi-VN"/>
        </w:rPr>
        <w:t>.</w:t>
      </w:r>
    </w:p>
    <w:p w14:paraId="69EEA61B" w14:textId="15EB3D77" w:rsidR="004E3DD3"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noProof/>
          <w:color w:val="000000"/>
          <w:sz w:val="24"/>
          <w:szCs w:val="20"/>
          <w:lang w:val="vi-VN"/>
        </w:rPr>
      </w:pPr>
    </w:p>
    <w:p w14:paraId="0F0731C4" w14:textId="31C606A7" w:rsidR="00480C5F" w:rsidRDefault="0068206A" w:rsidP="008B3F2E">
      <w:pPr>
        <w:tabs>
          <w:tab w:val="left" w:pos="283"/>
          <w:tab w:val="left" w:pos="2835"/>
          <w:tab w:val="left" w:pos="5386"/>
          <w:tab w:val="left" w:pos="7937"/>
        </w:tabs>
        <w:spacing w:before="0" w:after="150" w:line="360" w:lineRule="auto"/>
        <w:ind w:left="0" w:right="0"/>
        <w:rPr>
          <w:rFonts w:ascii="Times New Roman" w:eastAsia="Times New Roman" w:hAnsi="Times New Roman" w:cs="Times New Roman"/>
          <w:color w:val="000000"/>
          <w:sz w:val="24"/>
          <w:szCs w:val="24"/>
        </w:rPr>
      </w:pPr>
      <w:r w:rsidRPr="008B3F2E">
        <w:rPr>
          <w:rFonts w:ascii="Times New Roman" w:eastAsia="Times New Roman" w:hAnsi="Times New Roman" w:cs="Times New Roman"/>
          <w:b/>
          <w:noProof/>
          <w:color w:val="FF0000"/>
          <w:sz w:val="24"/>
          <w:szCs w:val="24"/>
        </w:rPr>
        <mc:AlternateContent>
          <mc:Choice Requires="wpg">
            <w:drawing>
              <wp:anchor distT="0" distB="0" distL="114300" distR="114300" simplePos="0" relativeHeight="251695104" behindDoc="0" locked="0" layoutInCell="1" allowOverlap="1" wp14:anchorId="34A21DD5" wp14:editId="33BC8BAD">
                <wp:simplePos x="0" y="0"/>
                <wp:positionH relativeFrom="margin">
                  <wp:align>right</wp:align>
                </wp:positionH>
                <wp:positionV relativeFrom="paragraph">
                  <wp:posOffset>67945</wp:posOffset>
                </wp:positionV>
                <wp:extent cx="1447882" cy="1771015"/>
                <wp:effectExtent l="0" t="57150" r="19050" b="635"/>
                <wp:wrapSquare wrapText="bothSides"/>
                <wp:docPr id="75" name="Group 75"/>
                <wp:cNvGraphicFramePr/>
                <a:graphic xmlns:a="http://schemas.openxmlformats.org/drawingml/2006/main">
                  <a:graphicData uri="http://schemas.microsoft.com/office/word/2010/wordprocessingGroup">
                    <wpg:wgp>
                      <wpg:cNvGrpSpPr/>
                      <wpg:grpSpPr>
                        <a:xfrm>
                          <a:off x="0" y="0"/>
                          <a:ext cx="1447882" cy="1771015"/>
                          <a:chOff x="-162642" y="-296284"/>
                          <a:chExt cx="1447882" cy="1771389"/>
                        </a:xfrm>
                      </wpg:grpSpPr>
                      <wpg:grpSp>
                        <wpg:cNvPr id="73" name="Group 73"/>
                        <wpg:cNvGrpSpPr/>
                        <wpg:grpSpPr>
                          <a:xfrm>
                            <a:off x="-162642" y="-296284"/>
                            <a:ext cx="1447882" cy="1771389"/>
                            <a:chOff x="-353142" y="-286759"/>
                            <a:chExt cx="1447882" cy="1771389"/>
                          </a:xfrm>
                        </wpg:grpSpPr>
                        <wpg:grpSp>
                          <wpg:cNvPr id="71" name="Group 71"/>
                          <wpg:cNvGrpSpPr/>
                          <wpg:grpSpPr>
                            <a:xfrm>
                              <a:off x="-353142" y="-286759"/>
                              <a:ext cx="1447882" cy="1771389"/>
                              <a:chOff x="-353142" y="-286759"/>
                              <a:chExt cx="1447882" cy="1771389"/>
                            </a:xfrm>
                          </wpg:grpSpPr>
                          <wpg:grpSp>
                            <wpg:cNvPr id="54" name="Group 54"/>
                            <wpg:cNvGrpSpPr/>
                            <wpg:grpSpPr>
                              <a:xfrm>
                                <a:off x="-353142" y="-286759"/>
                                <a:ext cx="1447882" cy="1771389"/>
                                <a:chOff x="-353347" y="-1115546"/>
                                <a:chExt cx="1448722" cy="1772442"/>
                              </a:xfrm>
                            </wpg:grpSpPr>
                            <wpg:grpSp>
                              <wpg:cNvPr id="55" name="Group 55"/>
                              <wpg:cNvGrpSpPr/>
                              <wpg:grpSpPr>
                                <a:xfrm>
                                  <a:off x="0" y="124450"/>
                                  <a:ext cx="1095375" cy="436583"/>
                                  <a:chOff x="0" y="124450"/>
                                  <a:chExt cx="1095375" cy="436583"/>
                                </a:xfrm>
                              </wpg:grpSpPr>
                              <wpg:grpSp>
                                <wpg:cNvPr id="57" name="Group 57"/>
                                <wpg:cNvGrpSpPr/>
                                <wpg:grpSpPr>
                                  <a:xfrm>
                                    <a:off x="0" y="124450"/>
                                    <a:ext cx="1095375" cy="381119"/>
                                    <a:chOff x="66675" y="-28694"/>
                                    <a:chExt cx="1095375" cy="381119"/>
                                  </a:xfrm>
                                </wpg:grpSpPr>
                                <wps:wsp>
                                  <wps:cNvPr id="58" name="Rectangle 58" descr="Light upward diagonal"/>
                                  <wps:cNvSpPr>
                                    <a:spLocks noChangeArrowheads="1"/>
                                  </wps:cNvSpPr>
                                  <wps:spPr bwMode="auto">
                                    <a:xfrm flipH="1">
                                      <a:off x="66675" y="295275"/>
                                      <a:ext cx="1095375" cy="57150"/>
                                    </a:xfrm>
                                    <a:prstGeom prst="rect">
                                      <a:avLst/>
                                    </a:prstGeom>
                                    <a:pattFill prst="ltUpDiag">
                                      <a:fgClr>
                                        <a:srgbClr val="000000"/>
                                      </a:fgClr>
                                      <a:bgClr>
                                        <a:srgbClr val="FFFFFF"/>
                                      </a:bgClr>
                                    </a:pattFill>
                                    <a:ln w="9525">
                                      <a:noFill/>
                                      <a:miter lim="800000"/>
                                      <a:headEnd/>
                                      <a:tailEnd/>
                                    </a:ln>
                                    <a:effectLst/>
                                  </wps:spPr>
                                  <wps:txbx>
                                    <w:txbxContent>
                                      <w:p w14:paraId="39049238"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1" name="Straight Connector 61"/>
                                  <wps:cNvCnPr/>
                                  <wps:spPr>
                                    <a:xfrm flipV="1">
                                      <a:off x="76200" y="276225"/>
                                      <a:ext cx="107632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flipV="1">
                                      <a:off x="76200" y="-28694"/>
                                      <a:ext cx="1085850" cy="3049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8" name="Arc 68"/>
                                <wps:cNvSpPr/>
                                <wps:spPr>
                                  <a:xfrm flipH="1">
                                    <a:off x="113852" y="303858"/>
                                    <a:ext cx="276225" cy="257175"/>
                                  </a:xfrm>
                                  <a:prstGeom prst="arc">
                                    <a:avLst>
                                      <a:gd name="adj1" fmla="val 10778650"/>
                                      <a:gd name="adj2" fmla="val 1379748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 name="Text Box 69"/>
                              <wps:cNvSpPr txBox="1"/>
                              <wps:spPr>
                                <a:xfrm>
                                  <a:off x="304811" y="209221"/>
                                  <a:ext cx="590550" cy="447675"/>
                                </a:xfrm>
                                <a:prstGeom prst="rect">
                                  <a:avLst/>
                                </a:prstGeom>
                                <a:noFill/>
                                <a:ln w="6350">
                                  <a:noFill/>
                                </a:ln>
                              </wps:spPr>
                              <wps:txbx>
                                <w:txbxContent>
                                  <w:p w14:paraId="478573FA" w14:textId="77777777" w:rsidR="005A5B97" w:rsidRDefault="005A5B97" w:rsidP="00E72977">
                                    <w:pPr>
                                      <w:ind w:left="0"/>
                                    </w:pPr>
                                    <w:r w:rsidRPr="00E72977">
                                      <w:rPr>
                                        <w:position w:val="-6"/>
                                      </w:rPr>
                                      <w:object w:dxaOrig="220" w:dyaOrig="220" w14:anchorId="282FA97A">
                                        <v:shape id="_x0000_i1035" type="#_x0000_t75" style="width:11.25pt;height:11.25pt" o:ole="">
                                          <v:imagedata r:id="rId10" o:title=""/>
                                        </v:shape>
                                        <o:OLEObject Type="Embed" ProgID="Equation.DSMT4" ShapeID="_x0000_i1035" DrawAspect="Content" ObjectID="_1627628383" r:id="rId1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225513" y="-476986"/>
                                  <a:ext cx="590257" cy="447941"/>
                                </a:xfrm>
                                <a:prstGeom prst="rect">
                                  <a:avLst/>
                                </a:prstGeom>
                                <a:noFill/>
                                <a:ln w="6350">
                                  <a:noFill/>
                                </a:ln>
                              </wps:spPr>
                              <wps:txbx>
                                <w:txbxContent>
                                  <w:p w14:paraId="1D8677D5" w14:textId="00E6986D" w:rsidR="005A5B97" w:rsidRDefault="005A5B97" w:rsidP="0068206A">
                                    <w:pPr>
                                      <w:ind w:left="0"/>
                                    </w:pPr>
                                    <w:r w:rsidRPr="0068206A">
                                      <w:rPr>
                                        <w:position w:val="-4"/>
                                      </w:rPr>
                                      <w:object w:dxaOrig="160" w:dyaOrig="200" w14:anchorId="084E04F2">
                                        <v:shape id="_x0000_i1036" type="#_x0000_t75" style="width:8.25pt;height:9.75pt" o:ole="">
                                          <v:imagedata r:id="rId15" o:title=""/>
                                        </v:shape>
                                        <o:OLEObject Type="Embed" ProgID="Equation.DSMT4" ShapeID="_x0000_i1036" DrawAspect="Content" ObjectID="_1627628384" r:id="rId1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323872" y="-486517"/>
                                  <a:ext cx="590550" cy="447675"/>
                                </a:xfrm>
                                <a:prstGeom prst="rect">
                                  <a:avLst/>
                                </a:prstGeom>
                                <a:noFill/>
                                <a:ln w="6350">
                                  <a:noFill/>
                                </a:ln>
                              </wps:spPr>
                              <wps:txbx>
                                <w:txbxContent>
                                  <w:p w14:paraId="1FE559AA" w14:textId="01D25C46" w:rsidR="005A5B97" w:rsidRPr="0068206A" w:rsidRDefault="005A5B97" w:rsidP="00E72977">
                                    <w:pPr>
                                      <w:ind w:left="0"/>
                                      <w:rPr>
                                        <w:rFonts w:ascii="Times New Roman" w:hAnsi="Times New Roman" w:cs="Times New Roman"/>
                                      </w:rPr>
                                    </w:pPr>
                                    <w:r w:rsidRPr="0068206A">
                                      <w:rPr>
                                        <w:rFonts w:ascii="Times New Roman" w:hAnsi="Times New Roman" w:cs="Times New Roman"/>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rot="20481498">
                                  <a:off x="-38100" y="-1115546"/>
                                  <a:ext cx="590550" cy="344110"/>
                                </a:xfrm>
                                <a:prstGeom prst="rect">
                                  <a:avLst/>
                                </a:prstGeom>
                                <a:noFill/>
                                <a:ln w="6350">
                                  <a:noFill/>
                                </a:ln>
                              </wps:spPr>
                              <wps:txbx>
                                <w:txbxContent>
                                  <w:p w14:paraId="2D33C518" w14:textId="42EF2B65" w:rsidR="005A5B97" w:rsidRPr="0068206A" w:rsidRDefault="005A5B97" w:rsidP="00E72977">
                                    <w:pPr>
                                      <w:ind w:left="0"/>
                                      <w:rPr>
                                        <w:rFonts w:ascii="Times New Roman" w:hAnsi="Times New Roman" w:cs="Times New Roman"/>
                                        <w:sz w:val="18"/>
                                        <w:szCs w:val="18"/>
                                      </w:rPr>
                                    </w:pPr>
                                    <w:r w:rsidRPr="0068206A">
                                      <w:rPr>
                                        <w:rFonts w:ascii="Times New Roman" w:hAnsi="Times New Roman" w:cs="Times New Roman"/>
                                        <w:sz w:val="18"/>
                                        <w:szCs w:val="18"/>
                                      </w:rPr>
                                      <w:t>2,4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353347" y="-264185"/>
                                  <a:ext cx="590550" cy="344110"/>
                                </a:xfrm>
                                <a:prstGeom prst="rect">
                                  <a:avLst/>
                                </a:prstGeom>
                                <a:noFill/>
                                <a:ln w="6350">
                                  <a:noFill/>
                                </a:ln>
                              </wps:spPr>
                              <wps:txbx>
                                <w:txbxContent>
                                  <w:p w14:paraId="577BEB5E" w14:textId="076D7887"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4,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351912" y="-254652"/>
                                  <a:ext cx="590550" cy="344110"/>
                                </a:xfrm>
                                <a:prstGeom prst="rect">
                                  <a:avLst/>
                                </a:prstGeom>
                                <a:noFill/>
                                <a:ln w="6350">
                                  <a:noFill/>
                                </a:ln>
                              </wps:spPr>
                              <wps:txbx>
                                <w:txbxContent>
                                  <w:p w14:paraId="158085E9" w14:textId="1553C81A"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2,2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0" name="Frame 70"/>
                            <wps:cNvSpPr/>
                            <wps:spPr>
                              <a:xfrm rot="20652439">
                                <a:off x="47625" y="9525"/>
                                <a:ext cx="647700" cy="971443"/>
                              </a:xfrm>
                              <a:prstGeom prst="frame">
                                <a:avLst/>
                              </a:prstGeom>
                              <a:solidFill>
                                <a:srgbClr val="FFFF0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 name="Rectangle 72"/>
                          <wps:cNvSpPr/>
                          <wps:spPr>
                            <a:xfrm rot="20626880">
                              <a:off x="216596" y="1015286"/>
                              <a:ext cx="199165" cy="157165"/>
                            </a:xfrm>
                            <a:prstGeom prst="rect">
                              <a:avLst/>
                            </a:prstGeom>
                            <a:gradFill flip="none" rotWithShape="1">
                              <a:gsLst>
                                <a:gs pos="34000">
                                  <a:schemeClr val="tx1"/>
                                </a:gs>
                                <a:gs pos="62000">
                                  <a:schemeClr val="tx1">
                                    <a:lumMod val="85000"/>
                                    <a:lumOff val="15000"/>
                                    <a:tint val="44500"/>
                                    <a:satMod val="160000"/>
                                  </a:schemeClr>
                                </a:gs>
                                <a:gs pos="100000">
                                  <a:schemeClr val="tx1">
                                    <a:lumMod val="85000"/>
                                    <a:lumOff val="15000"/>
                                    <a:tint val="23500"/>
                                    <a:satMod val="160000"/>
                                  </a:schemeClr>
                                </a:gs>
                              </a:gsLst>
                              <a:lin ang="162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Rectangle 82"/>
                          <wps:cNvSpPr/>
                          <wps:spPr>
                            <a:xfrm rot="20626880">
                              <a:off x="626172" y="900985"/>
                              <a:ext cx="199165" cy="157165"/>
                            </a:xfrm>
                            <a:prstGeom prst="rect">
                              <a:avLst/>
                            </a:prstGeom>
                            <a:gradFill flip="none" rotWithShape="1">
                              <a:gsLst>
                                <a:gs pos="34000">
                                  <a:schemeClr val="tx1"/>
                                </a:gs>
                                <a:gs pos="62000">
                                  <a:schemeClr val="tx1">
                                    <a:lumMod val="85000"/>
                                    <a:lumOff val="15000"/>
                                    <a:tint val="44500"/>
                                    <a:satMod val="160000"/>
                                  </a:schemeClr>
                                </a:gs>
                                <a:gs pos="100000">
                                  <a:schemeClr val="tx1">
                                    <a:lumMod val="85000"/>
                                    <a:lumOff val="15000"/>
                                    <a:tint val="23500"/>
                                    <a:satMod val="160000"/>
                                  </a:schemeClr>
                                </a:gs>
                              </a:gsLst>
                              <a:lin ang="162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 name="Straight Arrow Connector 74"/>
                        <wps:cNvCnPr/>
                        <wps:spPr>
                          <a:xfrm flipH="1" flipV="1">
                            <a:off x="28575" y="123825"/>
                            <a:ext cx="295275" cy="1098389"/>
                          </a:xfrm>
                          <a:prstGeom prst="straightConnector1">
                            <a:avLst/>
                          </a:prstGeom>
                          <a:ln>
                            <a:solidFill>
                              <a:schemeClr val="tx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66675" y="-142875"/>
                            <a:ext cx="646933" cy="196905"/>
                          </a:xfrm>
                          <a:prstGeom prst="straightConnector1">
                            <a:avLst/>
                          </a:prstGeom>
                          <a:ln>
                            <a:solidFill>
                              <a:schemeClr val="tx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wps:spPr>
                          <a:xfrm>
                            <a:off x="561973" y="523875"/>
                            <a:ext cx="171113" cy="560971"/>
                          </a:xfrm>
                          <a:prstGeom prst="straightConnector1">
                            <a:avLst/>
                          </a:prstGeom>
                          <a:ln>
                            <a:solidFill>
                              <a:schemeClr val="tx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5" o:spid="_x0000_s1050" style="position:absolute;left:0;text-align:left;margin-left:62.8pt;margin-top:5.35pt;width:114pt;height:139.45pt;z-index:251695104;mso-position-horizontal:right;mso-position-horizontal-relative:margin;mso-width-relative:margin;mso-height-relative:margin" coordorigin="-1626,-2962" coordsize="14478,17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">
                <v:group id="Group 73" o:spid="_x0000_s1051" style="position:absolute;left:-1626;top:-2962;width:14478;height:17713" coordorigin="-3531,-2867" coordsize="14478,17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71" o:spid="_x0000_s1052" style="position:absolute;left:-3531;top:-2867;width:14478;height:17713" coordorigin="-3531,-2867" coordsize="14478,17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54" o:spid="_x0000_s1053" style="position:absolute;left:-3531;top:-2867;width:14478;height:17713" coordorigin="-3533,-11155" coordsize="14487,17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5" o:spid="_x0000_s1054" style="position:absolute;top:1244;width:10953;height:4366" coordorigin=",1244" coordsize="10953,4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7" o:spid="_x0000_s1055" style="position:absolute;top:1244;width:10953;height:3811" coordorigin="666,-286" coordsize="10953,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58" o:spid="_x0000_s1056" alt="Light upward diagonal" style="position:absolute;left:666;top:2952;width:10954;height: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nDCsQA&#10;AADbAAAADwAAAGRycy9kb3ducmV2LnhtbESPTWvCQBCG74X+h2UKvdWN9gOJrlILlh6EUBXPQ3ZM&#10;gtnZdHeN8d87B6HH4Z33mXnmy8G1qqcQG88GxqMMFHHpbcOVgf1u/TIFFROyxdYzGbhShOXi8WGO&#10;ufUX/qV+myolEI45GqhT6nKtY1mTwzjyHbFkRx8cJhlDpW3Ai8BdqydZ9qEdNiwXauzoq6bytD07&#10;obwV/ev1b1VsDt/nUJSb/rCujsY8Pw2fM1CJhvS/fG//WAPv8qy4iAf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5wwrEAAAA2wAAAA8AAAAAAAAAAAAAAAAAmAIAAGRycy9k&#10;b3ducmV2LnhtbFBLBQYAAAAABAAEAPUAAACJAwAAAAA=&#10;" fillcolor="black" stroked="f">
                            <v:fill r:id="rId9" o:title="" type="pattern"/>
                            <v:textbox>
                              <w:txbxContent>
                                <w:p w14:paraId="39049238" w14:textId="77777777" w:rsidR="005A5B97" w:rsidRDefault="005A5B97" w:rsidP="00E72977">
                                  <w:pPr>
                                    <w:rPr>
                                      <w:rFonts w:eastAsia="Times New Roman"/>
                                    </w:rPr>
                                  </w:pPr>
                                </w:p>
                              </w:txbxContent>
                            </v:textbox>
                          </v:rect>
                          <v:line id="Straight Connector 61" o:spid="_x0000_s1057" style="position:absolute;flip:y;visibility:visible;mso-wrap-style:square" from="762,2762" to="11525,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uzNsQAAADbAAAADwAAAGRycy9kb3ducmV2LnhtbESPwWrDMBBE74X8g9hAbo2cHkxxooRi&#10;SNtDLnVKyHGxNrZTaWUkxXb79VUh0OMwM2+YzW6yRgzkQ+dYwWqZgSCune64UfB53D8+gwgRWaNx&#10;TAq+KcBuO3vYYKHdyB80VLERCcKhQAVtjH0hZahbshiWridO3sV5izFJ30jtcUxwa+RTluXSYsdp&#10;ocWeypbqr+pmFZTmdJ7eXj3H0/XncjvQvrwao9RiPr2sQUSa4n/43n7XCvIV/H1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67M2xAAAANsAAAAPAAAAAAAAAAAA&#10;AAAAAKECAABkcnMvZG93bnJldi54bWxQSwUGAAAAAAQABAD5AAAAkgMAAAAA&#10;" strokecolor="black [3213]" strokeweight=".5pt">
                            <v:stroke joinstyle="miter"/>
                          </v:line>
                          <v:line id="Straight Connector 62" o:spid="_x0000_s1058" style="position:absolute;flip:y;visibility:visible;mso-wrap-style:square" from="762,-286" to="11620,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ktQcQAAADbAAAADwAAAGRycy9kb3ducmV2LnhtbESPwWrDMBBE74X+g9hAbo2cHExxooRi&#10;SNtDLnVKyHGxNrZTaWUkxXb79VUh0OMwM2+YzW6yRgzkQ+dYwXKRgSCune64UfB53D89gwgRWaNx&#10;TAq+KcBu+/iwwUK7kT9oqGIjEoRDgQraGPtCylC3ZDEsXE+cvIvzFmOSvpHa45jg1shVluXSYsdp&#10;ocWeypbqr+pmFZTmdJ7eXj3H0/XncjvQvrwao9R8Nr2sQUSa4n/43n7XCvIV/H1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S1BxAAAANsAAAAPAAAAAAAAAAAA&#10;AAAAAKECAABkcnMvZG93bnJldi54bWxQSwUGAAAAAAQABAD5AAAAkgMAAAAA&#10;" strokecolor="black [3213]" strokeweight=".5pt">
                            <v:stroke joinstyle="miter"/>
                          </v:line>
                        </v:group>
                        <v:shape id="Arc 68" o:spid="_x0000_s1059" style="position:absolute;left:1138;top:3038;width:2762;height:2572;flip:x;visibility:visible;mso-wrap-style:square;v-text-anchor:middle" coordsize="276225,2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0QgsAA&#10;AADbAAAADwAAAGRycy9kb3ducmV2LnhtbERPy4rCMBTdC/MP4QruNFVBpGMq4lDUnY/ZzO7S3L6m&#10;uSlNrHW+frIQXB7Oe7MdTCN66lxlWcF8FoEgzqyuuFDwfUunaxDOI2tsLJOCJznYJh+jDcbaPvhC&#10;/dUXIoSwi1FB6X0bS+mykgy6mW2JA5fbzqAPsCuk7vARwk0jF1G0kgYrDg0ltrQvKfu93o2C+rDM&#10;Tz/p39f+wqZO3b1/nne5UpPxsPsE4Wnwb/HLfdQKVmFs+BJ+gE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0QgsAAAADbAAAADwAAAAAAAAAAAAAAAACYAgAAZHJzL2Rvd25y&#10;ZXYueG1sUEsFBgAAAAAEAAQA9QAAAIUDAAAAAA==&#10;" path="m3,129445nsc-283,89593,19295,51870,53007,27313r85106,101275l3,129445xem3,129445nfc-283,89593,19295,51870,53007,27313e" filled="f" strokecolor="black [3213]" strokeweight=".5pt">
                          <v:stroke joinstyle="miter"/>
                          <v:path arrowok="t" o:connecttype="custom" o:connectlocs="3,129445;53007,27313" o:connectangles="0,0"/>
                        </v:shape>
                      </v:group>
                      <v:shape id="Text Box 69" o:spid="_x0000_s1060" type="#_x0000_t202" style="position:absolute;left:3048;top:2092;width:5905;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478573FA" w14:textId="77777777" w:rsidR="005A5B97" w:rsidRDefault="005A5B97" w:rsidP="00E72977">
                              <w:pPr>
                                <w:ind w:left="0"/>
                              </w:pPr>
                              <w:r w:rsidRPr="00E72977">
                                <w:rPr>
                                  <w:position w:val="-6"/>
                                </w:rPr>
                                <w:object w:dxaOrig="220" w:dyaOrig="220" w14:anchorId="282FA97A">
                                  <v:shape id="_x0000_i1035" type="#_x0000_t75" style="width:11.25pt;height:11.25pt" o:ole="">
                                    <v:imagedata r:id="rId12" o:title=""/>
                                  </v:shape>
                                  <o:OLEObject Type="Embed" ProgID="Equation.DSMT4" ShapeID="_x0000_i1035" DrawAspect="Content" ObjectID="_1627628028" r:id="rId17"/>
                                </w:object>
                              </w:r>
                              <w:r>
                                <w:t xml:space="preserve"> </w:t>
                              </w:r>
                            </w:p>
                          </w:txbxContent>
                        </v:textbox>
                      </v:shape>
                      <v:shape id="Text Box 87" o:spid="_x0000_s1061" type="#_x0000_t202" style="position:absolute;left:2255;top:-4769;width:5902;height:4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14:paraId="1D8677D5" w14:textId="00E6986D" w:rsidR="005A5B97" w:rsidRDefault="005A5B97" w:rsidP="0068206A">
                              <w:pPr>
                                <w:ind w:left="0"/>
                              </w:pPr>
                              <w:r w:rsidRPr="0068206A">
                                <w:rPr>
                                  <w:position w:val="-4"/>
                                </w:rPr>
                                <w:object w:dxaOrig="160" w:dyaOrig="200" w14:anchorId="084E04F2">
                                  <v:shape id="_x0000_i1036" type="#_x0000_t75" style="width:8.25pt;height:9.75pt" o:ole="">
                                    <v:imagedata r:id="rId18" o:title=""/>
                                  </v:shape>
                                  <o:OLEObject Type="Embed" ProgID="Equation.DSMT4" ShapeID="_x0000_i1036" DrawAspect="Content" ObjectID="_1627628029" r:id="rId19"/>
                                </w:object>
                              </w:r>
                              <w:r>
                                <w:t xml:space="preserve"> </w:t>
                              </w:r>
                            </w:p>
                          </w:txbxContent>
                        </v:textbox>
                      </v:shape>
                      <v:shape id="Text Box 88" o:spid="_x0000_s1062" type="#_x0000_t202" style="position:absolute;left:3238;top:-4865;width:5906;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14:paraId="1FE559AA" w14:textId="01D25C46" w:rsidR="005A5B97" w:rsidRPr="0068206A" w:rsidRDefault="005A5B97" w:rsidP="00E72977">
                              <w:pPr>
                                <w:ind w:left="0"/>
                                <w:rPr>
                                  <w:rFonts w:ascii="Times New Roman" w:hAnsi="Times New Roman" w:cs="Times New Roman"/>
                                </w:rPr>
                              </w:pPr>
                              <w:r w:rsidRPr="0068206A">
                                <w:rPr>
                                  <w:rFonts w:ascii="Times New Roman" w:hAnsi="Times New Roman" w:cs="Times New Roman"/>
                                </w:rPr>
                                <w:t>G</w:t>
                              </w:r>
                            </w:p>
                          </w:txbxContent>
                        </v:textbox>
                      </v:shape>
                      <v:shape id="Text Box 89" o:spid="_x0000_s1063" type="#_x0000_t202" style="position:absolute;left:-381;top:-11155;width:5905;height:3441;rotation:-12217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79ucQA&#10;AADbAAAADwAAAGRycy9kb3ducmV2LnhtbESPwWrDMBBE74X+g9hAb42cHoLjRg4hJdBLIU0Cvi7S&#10;1jK2VsZSbKdfXxUKPQ4z84bZ7mbXiZGG0HhWsFpmIIi1Nw3XCq6X43MOIkRkg51nUnCnALvy8WGL&#10;hfETf9J4jrVIEA4FKrAx9oWUQVtyGJa+J07elx8cxiSHWpoBpwR3nXzJsrV02HBasNjTwZJuzzen&#10;4DRu7h/tt91XmleX/K0K0/qklXpazPtXEJHm+B/+a78bBfkGfr+kHy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e/bnEAAAA2wAAAA8AAAAAAAAAAAAAAAAAmAIAAGRycy9k&#10;b3ducmV2LnhtbFBLBQYAAAAABAAEAPUAAACJAwAAAAA=&#10;" filled="f" stroked="f" strokeweight=".5pt">
                        <v:textbox>
                          <w:txbxContent>
                            <w:p w14:paraId="2D33C518" w14:textId="42EF2B65" w:rsidR="005A5B97" w:rsidRPr="0068206A" w:rsidRDefault="005A5B97" w:rsidP="00E72977">
                              <w:pPr>
                                <w:ind w:left="0"/>
                                <w:rPr>
                                  <w:rFonts w:ascii="Times New Roman" w:hAnsi="Times New Roman" w:cs="Times New Roman"/>
                                  <w:sz w:val="18"/>
                                  <w:szCs w:val="18"/>
                                </w:rPr>
                              </w:pPr>
                              <w:r w:rsidRPr="0068206A">
                                <w:rPr>
                                  <w:rFonts w:ascii="Times New Roman" w:hAnsi="Times New Roman" w:cs="Times New Roman"/>
                                  <w:sz w:val="18"/>
                                  <w:szCs w:val="18"/>
                                </w:rPr>
                                <w:t>2,4m</w:t>
                              </w:r>
                            </w:p>
                          </w:txbxContent>
                        </v:textbox>
                      </v:shape>
                      <v:shape id="Text Box 90" o:spid="_x0000_s1064" type="#_x0000_t202" style="position:absolute;left:-3533;top:-2641;width:5905;height:3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577BEB5E" w14:textId="076D7887"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4,0m</w:t>
                              </w:r>
                            </w:p>
                          </w:txbxContent>
                        </v:textbox>
                      </v:shape>
                      <v:shape id="Text Box 91" o:spid="_x0000_s1065" type="#_x0000_t202" style="position:absolute;left:3519;top:-2546;width:5905;height:3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14:paraId="158085E9" w14:textId="1553C81A"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2,2m</w:t>
                              </w:r>
                            </w:p>
                          </w:txbxContent>
                        </v:textbox>
                      </v:shape>
                    </v:group>
                    <v:shape id="Frame 70" o:spid="_x0000_s1066" style="position:absolute;left:476;top:95;width:6477;height:9714;rotation:-1034989fd;visibility:visible;mso-wrap-style:square;v-text-anchor:middle" coordsize="647700,971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DrcAA&#10;AADbAAAADwAAAGRycy9kb3ducmV2LnhtbERPXWvCMBR9H/gfwhX2MjSdQpVqFBGGohvDqu+X5toW&#10;m5uSZFr/vXkQ9ng43/NlZxpxI+drywo+hwkI4sLqmksFp+PXYArCB2SNjWVS8CAPy0XvbY6Ztnc+&#10;0C0PpYgh7DNUUIXQZlL6oiKDfmhb4shdrDMYInSl1A7vMdw0cpQkqTRYc2yosKV1RcU1/zMKzmkw&#10;P67Zb/xvyt/jnOqP3T5X6r3frWYgAnXhX/xyb7WCSVwfv8Qf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7DrcAAAADbAAAADwAAAAAAAAAAAAAAAACYAgAAZHJzL2Rvd25y&#10;ZXYueG1sUEsFBgAAAAAEAAQA9QAAAIUDAAAAAA==&#10;" path="m,l647700,r,971443l,971443,,xm80963,80963r,809518l566738,890481r,-809518l80963,80963xe" fillcolor="yellow" strokecolor="black [3213]" strokeweight=".25pt">
                      <v:stroke joinstyle="miter"/>
                      <v:path arrowok="t" o:connecttype="custom" o:connectlocs="0,0;647700,0;647700,971443;0,971443;0,0;80963,80963;80963,890481;566738,890481;566738,80963;80963,80963" o:connectangles="0,0,0,0,0,0,0,0,0,0"/>
                    </v:shape>
                  </v:group>
                  <v:rect id="Rectangle 72" o:spid="_x0000_s1067" style="position:absolute;left:2165;top:10152;width:1992;height:1572;rotation:-10629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foh8YA&#10;AADbAAAADwAAAGRycy9kb3ducmV2LnhtbESPQWvCQBCF7wX/wzKCl9JsKrTa6CoqKD2J2nrwNmQn&#10;2WB2Ns1uNf77riD0+HjzvjdvOu9sLS7U+sqxgtckBUGcO11xqeD7a/0yBuEDssbaMSm4kYf5rPc0&#10;xUy7K+/pcgiliBD2GSowITSZlD43ZNEnriGOXuFaiyHKtpS6xWuE21oO0/RdWqw4NhhsaGUoPx9+&#10;bXxj/LF+2xXb4zLcjj/6ebUxu9NGqUG/W0xABOrC//Ej/akVjIZw3xIB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foh8YAAADbAAAADwAAAAAAAAAAAAAAAACYAgAAZHJz&#10;L2Rvd25yZXYueG1sUEsFBgAAAAAEAAQA9QAAAIsDAAAAAA==&#10;" fillcolor="black [3213]" strokecolor="#1f3763 [1604]" strokeweight="1pt">
                    <v:fill color2="#272727 [2749]" rotate="t" angle="180" colors="0 black;22282f black;40632f #c6c6c6" focus="100%" type="gradient"/>
                  </v:rect>
                  <v:rect id="Rectangle 82" o:spid="_x0000_s1068" style="position:absolute;left:6261;top:9009;width:1992;height:1572;rotation:-10629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YoMUA&#10;AADbAAAADwAAAGRycy9kb3ducmV2LnhtbESPT2sCMRDF74LfIYzQi9RsBWW7NYoVFE9i/XPobdiM&#10;m8XNZLuJun57Iwg9Pt6835s3mbW2EldqfOlYwccgAUGcO11yoeCwX76nIHxA1lg5JgV38jCbdjsT&#10;zLS78Q9dd6EQEcI+QwUmhDqT0ueGLPqBq4mjd3KNxRBlU0jd4C3CbSWHSTKWFkuODQZrWhjKz7uL&#10;jW+kn8vR9rQ5fof78U/3Fyuz/V0p9dZr518gArXh//iVXmsF6RCeWyIA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igxQAAANsAAAAPAAAAAAAAAAAAAAAAAJgCAABkcnMv&#10;ZG93bnJldi54bWxQSwUGAAAAAAQABAD1AAAAigMAAAAA&#10;" fillcolor="black [3213]" strokecolor="#1f3763 [1604]" strokeweight="1pt">
                    <v:fill color2="#272727 [2749]" rotate="t" angle="180" colors="0 black;22282f black;40632f #c6c6c6" focus="100%" type="gradient"/>
                  </v:rect>
                </v:group>
                <v:shape id="Straight Arrow Connector 74" o:spid="_x0000_s1069" type="#_x0000_t32" style="position:absolute;left:285;top:1238;width:2953;height:109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unh8YAAADbAAAADwAAAGRycy9kb3ducmV2LnhtbESPT2vCQBTE70K/w/IK3nRjlRrSrCKW&#10;ioci+AfE2zP7mqTNvk2zq0n76d1CweMwM79h0nlnKnGlxpWWFYyGEQjizOqScwWH/dsgBuE8ssbK&#10;Min4IQfz2UMvxUTblrd03flcBAi7BBUU3teJlC4ryKAb2po4eB+2MeiDbHKpG2wD3FTyKYqepcGS&#10;w0KBNS0Lyr52F6PgiOM4/vx9P+PUf6827as5jTYrpfqP3eIFhKfO38P/7bVWMJ3A35fwA+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rp4fGAAAA2wAAAA8AAAAAAAAA&#10;AAAAAAAAoQIAAGRycy9kb3ducmV2LnhtbFBLBQYAAAAABAAEAPkAAACUAwAAAAA=&#10;" strokecolor="black [3213]" strokeweight=".5pt">
                  <v:stroke startarrow="classic" startarrowwidth="narrow" startarrowlength="short" endarrow="classic" endarrowwidth="narrow" endarrowlength="short" joinstyle="miter"/>
                </v:shape>
                <v:shape id="Straight Arrow Connector 85" o:spid="_x0000_s1070" type="#_x0000_t32" style="position:absolute;left:666;top:-1428;width:6470;height:19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5R74AAADbAAAADwAAAGRycy9kb3ducmV2LnhtbESPzQrCMBCE74LvEFbwpqmCUqpRRBAE&#10;QfDnAZZmTavNpjSx1rc3guBxmJlvmOW6s5VoqfGlYwWTcQKCOHe6ZKPgetmNUhA+IGusHJOCN3lY&#10;r/q9JWbavfhE7TkYESHsM1RQhFBnUvq8IIt+7Gri6N1cYzFE2RipG3xFuK3kNEnm0mLJcaHAmrYF&#10;5Y/z0yrobvPUcTs5Hng23funNPft2yg1HHSbBYhAXfiHf+29VpDO4Psl/g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oTlHvgAAANsAAAAPAAAAAAAAAAAAAAAAAKEC&#10;AABkcnMvZG93bnJldi54bWxQSwUGAAAAAAQABAD5AAAAjAMAAAAA&#10;" strokecolor="black [3213]" strokeweight=".5pt">
                  <v:stroke startarrow="classic" startarrowwidth="narrow" startarrowlength="short" endarrow="classic" endarrowwidth="narrow" endarrowlength="short" joinstyle="miter"/>
                </v:shape>
                <v:shape id="Straight Arrow Connector 86" o:spid="_x0000_s1071" type="#_x0000_t32" style="position:absolute;left:5619;top:5238;width:1711;height:56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O+usMAAADbAAAADwAAAGRycy9kb3ducmV2LnhtbESPT2vCQBTE7wW/w/KE3nSjlhCiq6hQ&#10;bI/1//GRfWaD2bchu43pt+8WhB6HmfkNs1j1thYdtb5yrGAyTkAQF05XXCo4Ht5HGQgfkDXWjknB&#10;D3lYLQcvC8y1e/AXdftQighhn6MCE0KTS+kLQxb92DXE0bu51mKIsi2lbvER4baW0yRJpcWK44LB&#10;hraGivv+2yqYldX1skvf5PbTbLrQdNPbKT0r9Trs13MQgfrwH362P7SCLIW/L/E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jvrrDAAAA2wAAAA8AAAAAAAAAAAAA&#10;AAAAoQIAAGRycy9kb3ducmV2LnhtbFBLBQYAAAAABAAEAPkAAACRAwAAAAA=&#10;" strokecolor="black [3213]" strokeweight=".5pt">
                  <v:stroke startarrow="classic" startarrowwidth="narrow" startarrowlength="short" endarrow="classic" endarrowwidth="narrow" endarrowlength="short" joinstyle="miter"/>
                </v:shape>
                <w10:wrap type="square" anchorx="margin"/>
              </v:group>
            </w:pict>
          </mc:Fallback>
        </mc:AlternateContent>
      </w:r>
      <w:r w:rsidR="008B3F2E" w:rsidRPr="008B3F2E">
        <w:rPr>
          <w:rFonts w:ascii="Times New Roman" w:eastAsia="Times New Roman" w:hAnsi="Times New Roman" w:cs="Times New Roman"/>
          <w:b/>
          <w:color w:val="FF0000"/>
          <w:sz w:val="24"/>
          <w:szCs w:val="24"/>
        </w:rPr>
        <w:t>Câu 18.</w:t>
      </w:r>
      <w:r w:rsidR="008B3F2E" w:rsidRPr="008B3F2E">
        <w:rPr>
          <w:rFonts w:ascii="Times New Roman" w:eastAsia="Times New Roman" w:hAnsi="Times New Roman" w:cs="Times New Roman"/>
          <w:color w:val="FF0000"/>
          <w:sz w:val="24"/>
          <w:szCs w:val="24"/>
        </w:rPr>
        <w:t xml:space="preserve"> </w:t>
      </w:r>
      <w:r w:rsidR="004E3DD3" w:rsidRPr="00533D88">
        <w:rPr>
          <w:rFonts w:ascii="Times New Roman" w:eastAsia="Times New Roman" w:hAnsi="Times New Roman" w:cs="Times New Roman"/>
          <w:color w:val="000000"/>
          <w:sz w:val="24"/>
          <w:szCs w:val="24"/>
          <w:lang w:val="vi-VN"/>
        </w:rPr>
        <w:t xml:space="preserve">Một xe tải đang chạy trên một đoạn đường nghiêng. Xe cao 4 m ; rộng 2,4 m và có trọng tâm ở cách mặt đường 2,2 m </w:t>
      </w:r>
      <w:r>
        <w:rPr>
          <w:rFonts w:ascii="Times New Roman" w:eastAsia="Times New Roman" w:hAnsi="Times New Roman" w:cs="Times New Roman"/>
          <w:color w:val="000000"/>
          <w:sz w:val="24"/>
          <w:szCs w:val="24"/>
        </w:rPr>
        <w:t>.</w:t>
      </w:r>
      <w:r w:rsidR="005A5B97">
        <w:rPr>
          <w:rFonts w:ascii="Times New Roman" w:eastAsia="Times New Roman" w:hAnsi="Times New Roman" w:cs="Times New Roman"/>
          <w:color w:val="000000"/>
          <w:sz w:val="24"/>
          <w:szCs w:val="24"/>
        </w:rPr>
        <w:t xml:space="preserve">Gọi </w:t>
      </w:r>
      <w:r w:rsidR="005A5B97" w:rsidRPr="005A5B97">
        <w:rPr>
          <w:rFonts w:ascii="Times New Roman" w:eastAsia="Times New Roman" w:hAnsi="Times New Roman" w:cs="Times New Roman"/>
          <w:color w:val="000000"/>
          <w:position w:val="-12"/>
          <w:sz w:val="24"/>
          <w:szCs w:val="24"/>
        </w:rPr>
        <w:object w:dxaOrig="320" w:dyaOrig="360" w14:anchorId="08480993">
          <v:shape id="_x0000_i1025" type="#_x0000_t75" style="width:15.75pt;height:18pt" o:ole="">
            <v:imagedata r:id="rId20" o:title=""/>
          </v:shape>
          <o:OLEObject Type="Embed" ProgID="Equation.DSMT4" ShapeID="_x0000_i1025" DrawAspect="Content" ObjectID="_1627628373" r:id="rId21"/>
        </w:object>
      </w:r>
      <w:r w:rsidR="005A5B97">
        <w:rPr>
          <w:rFonts w:ascii="Times New Roman" w:eastAsia="Times New Roman" w:hAnsi="Times New Roman" w:cs="Times New Roman"/>
          <w:color w:val="000000"/>
          <w:sz w:val="24"/>
          <w:szCs w:val="24"/>
        </w:rPr>
        <w:t xml:space="preserve"> là đ</w:t>
      </w:r>
      <w:r w:rsidR="004E3DD3" w:rsidRPr="00533D88">
        <w:rPr>
          <w:rFonts w:ascii="Times New Roman" w:eastAsia="Times New Roman" w:hAnsi="Times New Roman" w:cs="Times New Roman"/>
          <w:color w:val="000000"/>
          <w:sz w:val="24"/>
          <w:szCs w:val="24"/>
          <w:lang w:val="vi-VN"/>
        </w:rPr>
        <w:t>ộ nghiêng tối đa của mặt đường để xe không bị lật đổ</w:t>
      </w:r>
      <w:r w:rsidR="005A5B97">
        <w:rPr>
          <w:rFonts w:ascii="Times New Roman" w:eastAsia="Times New Roman" w:hAnsi="Times New Roman" w:cs="Times New Roman"/>
          <w:color w:val="000000"/>
          <w:sz w:val="24"/>
          <w:szCs w:val="24"/>
        </w:rPr>
        <w:t xml:space="preserve">. Giá trị </w:t>
      </w:r>
      <w:r w:rsidR="005A5B97" w:rsidRPr="005A5B97">
        <w:rPr>
          <w:rFonts w:ascii="Times New Roman" w:eastAsia="Times New Roman" w:hAnsi="Times New Roman" w:cs="Times New Roman"/>
          <w:color w:val="000000"/>
          <w:position w:val="-12"/>
          <w:sz w:val="24"/>
          <w:szCs w:val="24"/>
        </w:rPr>
        <w:object w:dxaOrig="320" w:dyaOrig="360" w14:anchorId="033A1B35">
          <v:shape id="_x0000_i1026" type="#_x0000_t75" style="width:15.75pt;height:18pt" o:ole="">
            <v:imagedata r:id="rId22" o:title=""/>
          </v:shape>
          <o:OLEObject Type="Embed" ProgID="Equation.DSMT4" ShapeID="_x0000_i1026" DrawAspect="Content" ObjectID="_1627628374" r:id="rId23"/>
        </w:object>
      </w:r>
      <w:r w:rsidR="005A5B97">
        <w:rPr>
          <w:rFonts w:ascii="Times New Roman" w:eastAsia="Times New Roman" w:hAnsi="Times New Roman" w:cs="Times New Roman"/>
          <w:color w:val="000000"/>
          <w:sz w:val="24"/>
          <w:szCs w:val="24"/>
        </w:rPr>
        <w:t xml:space="preserve"> bằng</w:t>
      </w:r>
    </w:p>
    <w:p w14:paraId="171BB598" w14:textId="2C60528D" w:rsidR="00480C5F" w:rsidRPr="005A5B97" w:rsidRDefault="00480C5F" w:rsidP="008B3F2E">
      <w:pPr>
        <w:pStyle w:val="ListParagraph"/>
        <w:spacing w:before="120" w:line="360" w:lineRule="auto"/>
        <w:ind w:left="0" w:right="0"/>
        <w:jc w:val="left"/>
        <w:rPr>
          <w:rFonts w:ascii="Times New Roman" w:eastAsia="Times New Roman" w:hAnsi="Times New Roman" w:cs="Times New Roman"/>
          <w:sz w:val="24"/>
          <w:szCs w:val="24"/>
        </w:rPr>
      </w:pPr>
      <w:r w:rsidRPr="008B3F2E">
        <w:rPr>
          <w:rFonts w:ascii="Times New Roman" w:eastAsia="Times New Roman" w:hAnsi="Times New Roman" w:cs="Times New Roman"/>
          <w:b/>
          <w:color w:val="0000FF"/>
          <w:sz w:val="24"/>
          <w:szCs w:val="24"/>
        </w:rPr>
        <w:t>A.</w:t>
      </w:r>
      <w:r w:rsidRPr="008B3F2E">
        <w:rPr>
          <w:rFonts w:ascii="Arial" w:hAnsi="Arial" w:cs="Arial"/>
          <w:color w:val="0000FF"/>
          <w:shd w:val="clear" w:color="auto" w:fill="FFFFFF"/>
        </w:rPr>
        <w:t xml:space="preserve"> </w:t>
      </w:r>
      <w:r w:rsidRPr="008B3F2E">
        <w:rPr>
          <w:rFonts w:ascii="Arial" w:hAnsi="Arial" w:cs="Arial"/>
          <w:color w:val="000000" w:themeColor="text1"/>
          <w:shd w:val="clear" w:color="auto" w:fill="FFFFFF"/>
        </w:rPr>
        <w:t>α</w:t>
      </w:r>
      <w:r w:rsidRPr="008B3F2E">
        <w:rPr>
          <w:rFonts w:ascii="Arial" w:hAnsi="Arial" w:cs="Arial"/>
          <w:color w:val="000000" w:themeColor="text1"/>
          <w:shd w:val="clear" w:color="auto" w:fill="FFFFFF"/>
          <w:vertAlign w:val="subscript"/>
        </w:rPr>
        <w:t>m</w:t>
      </w:r>
      <w:r w:rsidRPr="008B3F2E">
        <w:rPr>
          <w:rFonts w:ascii="Arial" w:hAnsi="Arial" w:cs="Arial"/>
          <w:color w:val="000000" w:themeColor="text1"/>
          <w:shd w:val="clear" w:color="auto" w:fill="FFFFFF"/>
        </w:rPr>
        <w:t> = 28,6</w:t>
      </w:r>
      <w:r w:rsidRPr="008B3F2E">
        <w:rPr>
          <w:rFonts w:ascii="Arial" w:hAnsi="Arial" w:cs="Arial"/>
          <w:color w:val="000000" w:themeColor="text1"/>
          <w:shd w:val="clear" w:color="auto" w:fill="FFFFFF"/>
          <w:vertAlign w:val="superscript"/>
        </w:rPr>
        <w:t>0</w:t>
      </w:r>
      <w:r w:rsidR="005A5B97" w:rsidRPr="008B3F2E">
        <w:rPr>
          <w:rFonts w:ascii="Arial" w:hAnsi="Arial" w:cs="Arial"/>
          <w:color w:val="000000" w:themeColor="text1"/>
          <w:shd w:val="clear" w:color="auto" w:fill="FFFFFF"/>
        </w:rPr>
        <w:t>.</w:t>
      </w:r>
      <w:r w:rsidR="005A5B97" w:rsidRPr="008B3F2E">
        <w:rPr>
          <w:rFonts w:ascii="Arial" w:hAnsi="Arial" w:cs="Arial"/>
          <w:color w:val="000000" w:themeColor="text1"/>
          <w:shd w:val="clear" w:color="auto" w:fill="FFFFFF"/>
        </w:rPr>
        <w:tab/>
      </w:r>
      <w:r w:rsidR="005A5B97">
        <w:rPr>
          <w:rFonts w:ascii="Arial" w:hAnsi="Arial" w:cs="Arial"/>
          <w:color w:val="FF0000"/>
          <w:shd w:val="clear" w:color="auto" w:fill="FFFFFF"/>
        </w:rPr>
        <w:tab/>
      </w:r>
      <w:r w:rsidR="005A5B97">
        <w:rPr>
          <w:rFonts w:ascii="Arial" w:hAnsi="Arial" w:cs="Arial"/>
          <w:color w:val="FF0000"/>
          <w:shd w:val="clear" w:color="auto" w:fill="FFFFFF"/>
        </w:rPr>
        <w:tab/>
      </w:r>
      <w:r w:rsidR="005A5B97">
        <w:rPr>
          <w:rFonts w:ascii="Arial" w:hAnsi="Arial" w:cs="Arial"/>
          <w:color w:val="FF0000"/>
          <w:shd w:val="clear" w:color="auto" w:fill="FFFFFF"/>
        </w:rPr>
        <w:tab/>
      </w:r>
      <w:r w:rsidR="005A5B97" w:rsidRPr="005A5B97">
        <w:rPr>
          <w:rFonts w:ascii="Arial" w:hAnsi="Arial" w:cs="Arial"/>
          <w:shd w:val="clear" w:color="auto" w:fill="FFFFFF"/>
        </w:rPr>
        <w:t xml:space="preserve">B. </w:t>
      </w:r>
      <w:r w:rsidR="005A5B97" w:rsidRPr="005A5B97">
        <w:rPr>
          <w:rFonts w:ascii="Arial" w:hAnsi="Arial" w:cs="Arial"/>
          <w:position w:val="-12"/>
          <w:shd w:val="clear" w:color="auto" w:fill="FFFFFF"/>
        </w:rPr>
        <w:object w:dxaOrig="900" w:dyaOrig="380" w14:anchorId="47590C52">
          <v:shape id="_x0000_i1027" type="#_x0000_t75" style="width:45pt;height:18.75pt" o:ole="">
            <v:imagedata r:id="rId24" o:title=""/>
          </v:shape>
          <o:OLEObject Type="Embed" ProgID="Equation.DSMT4" ShapeID="_x0000_i1027" DrawAspect="Content" ObjectID="_1627628375" r:id="rId25"/>
        </w:object>
      </w:r>
      <w:r w:rsidR="005A5B97" w:rsidRPr="005A5B97">
        <w:rPr>
          <w:rFonts w:ascii="Arial" w:hAnsi="Arial" w:cs="Arial"/>
          <w:shd w:val="clear" w:color="auto" w:fill="FFFFFF"/>
        </w:rPr>
        <w:t>.</w:t>
      </w:r>
      <w:r w:rsidR="005A5B97" w:rsidRPr="005A5B97">
        <w:rPr>
          <w:rFonts w:ascii="Arial" w:hAnsi="Arial" w:cs="Arial"/>
          <w:shd w:val="clear" w:color="auto" w:fill="FFFFFF"/>
        </w:rPr>
        <w:tab/>
      </w:r>
      <w:r w:rsidR="005A5B97" w:rsidRPr="005A5B97">
        <w:rPr>
          <w:rFonts w:ascii="Arial" w:hAnsi="Arial" w:cs="Arial"/>
          <w:shd w:val="clear" w:color="auto" w:fill="FFFFFF"/>
        </w:rPr>
        <w:tab/>
        <w:t xml:space="preserve">C. </w:t>
      </w:r>
      <w:r w:rsidR="005A5B97" w:rsidRPr="005A5B97">
        <w:rPr>
          <w:rFonts w:ascii="Arial" w:hAnsi="Arial" w:cs="Arial"/>
          <w:position w:val="-12"/>
          <w:shd w:val="clear" w:color="auto" w:fill="FFFFFF"/>
        </w:rPr>
        <w:object w:dxaOrig="900" w:dyaOrig="380" w14:anchorId="3FF5C026">
          <v:shape id="_x0000_i1028" type="#_x0000_t75" style="width:45pt;height:18.75pt" o:ole="">
            <v:imagedata r:id="rId26" o:title=""/>
          </v:shape>
          <o:OLEObject Type="Embed" ProgID="Equation.DSMT4" ShapeID="_x0000_i1028" DrawAspect="Content" ObjectID="_1627628376" r:id="rId27"/>
        </w:object>
      </w:r>
      <w:r w:rsidR="005A5B97" w:rsidRPr="005A5B97">
        <w:rPr>
          <w:rFonts w:ascii="Arial" w:hAnsi="Arial" w:cs="Arial"/>
          <w:shd w:val="clear" w:color="auto" w:fill="FFFFFF"/>
        </w:rPr>
        <w:t>.</w:t>
      </w:r>
      <w:r w:rsidR="005A5B97" w:rsidRPr="005A5B97">
        <w:rPr>
          <w:rFonts w:ascii="Arial" w:hAnsi="Arial" w:cs="Arial"/>
          <w:shd w:val="clear" w:color="auto" w:fill="FFFFFF"/>
        </w:rPr>
        <w:tab/>
      </w:r>
      <w:r w:rsidR="005A5B97" w:rsidRPr="005A5B97">
        <w:rPr>
          <w:rFonts w:ascii="Arial" w:hAnsi="Arial" w:cs="Arial"/>
          <w:shd w:val="clear" w:color="auto" w:fill="FFFFFF"/>
        </w:rPr>
        <w:tab/>
      </w:r>
      <w:r w:rsidR="005A5B97" w:rsidRPr="005A5B97">
        <w:rPr>
          <w:rFonts w:ascii="Arial" w:hAnsi="Arial" w:cs="Arial"/>
          <w:shd w:val="clear" w:color="auto" w:fill="FFFFFF"/>
        </w:rPr>
        <w:tab/>
      </w:r>
      <w:r w:rsidR="005A5B97" w:rsidRPr="00413195">
        <w:rPr>
          <w:rFonts w:ascii="Arial" w:hAnsi="Arial" w:cs="Arial"/>
          <w:b/>
          <w:shd w:val="clear" w:color="auto" w:fill="FFFFFF"/>
        </w:rPr>
        <w:t xml:space="preserve">D. </w:t>
      </w:r>
      <w:r w:rsidR="005A5B97" w:rsidRPr="005A5B97">
        <w:rPr>
          <w:rFonts w:ascii="Arial" w:hAnsi="Arial" w:cs="Arial"/>
          <w:position w:val="-12"/>
          <w:shd w:val="clear" w:color="auto" w:fill="FFFFFF"/>
        </w:rPr>
        <w:object w:dxaOrig="900" w:dyaOrig="380" w14:anchorId="3987DEEA">
          <v:shape id="_x0000_i1029" type="#_x0000_t75" style="width:45pt;height:18.75pt" o:ole="">
            <v:imagedata r:id="rId28" o:title=""/>
          </v:shape>
          <o:OLEObject Type="Embed" ProgID="Equation.DSMT4" ShapeID="_x0000_i1029" DrawAspect="Content" ObjectID="_1627628377" r:id="rId29"/>
        </w:object>
      </w:r>
      <w:r w:rsidR="005A5B97" w:rsidRPr="005A5B97">
        <w:rPr>
          <w:rFonts w:ascii="Arial" w:hAnsi="Arial" w:cs="Arial"/>
          <w:shd w:val="clear" w:color="auto" w:fill="FFFFFF"/>
        </w:rPr>
        <w:t>.</w:t>
      </w:r>
    </w:p>
    <w:p w14:paraId="4E7D0B1D" w14:textId="7B373E95" w:rsidR="004E3DD3" w:rsidRDefault="00413195" w:rsidP="008B3F2E">
      <w:pPr>
        <w:tabs>
          <w:tab w:val="left" w:pos="2925"/>
        </w:tabs>
        <w:spacing w:before="120" w:line="360" w:lineRule="auto"/>
        <w:ind w:right="0"/>
        <w:jc w:val="left"/>
        <w:rPr>
          <w:rFonts w:ascii="Times New Roman" w:eastAsia="Times New Roman" w:hAnsi="Times New Roman" w:cs="Times New Roman"/>
          <w:color w:val="000000"/>
          <w:sz w:val="24"/>
          <w:szCs w:val="24"/>
        </w:rPr>
      </w:pPr>
      <w:r w:rsidRPr="00413195">
        <w:rPr>
          <w:b/>
          <w:noProof/>
          <w:szCs w:val="32"/>
        </w:rPr>
        <mc:AlternateContent>
          <mc:Choice Requires="wpg">
            <w:drawing>
              <wp:anchor distT="0" distB="0" distL="114300" distR="114300" simplePos="0" relativeHeight="251665408" behindDoc="0" locked="0" layoutInCell="1" allowOverlap="1" wp14:anchorId="044F5F94" wp14:editId="3E8BAFAB">
                <wp:simplePos x="0" y="0"/>
                <wp:positionH relativeFrom="column">
                  <wp:posOffset>5185619</wp:posOffset>
                </wp:positionH>
                <wp:positionV relativeFrom="paragraph">
                  <wp:posOffset>208915</wp:posOffset>
                </wp:positionV>
                <wp:extent cx="1095375" cy="724833"/>
                <wp:effectExtent l="0" t="0" r="28575" b="0"/>
                <wp:wrapSquare wrapText="bothSides"/>
                <wp:docPr id="18" name="Group 18"/>
                <wp:cNvGraphicFramePr/>
                <a:graphic xmlns:a="http://schemas.openxmlformats.org/drawingml/2006/main">
                  <a:graphicData uri="http://schemas.microsoft.com/office/word/2010/wordprocessingGroup">
                    <wpg:wgp>
                      <wpg:cNvGrpSpPr/>
                      <wpg:grpSpPr>
                        <a:xfrm>
                          <a:off x="0" y="0"/>
                          <a:ext cx="1095375" cy="724833"/>
                          <a:chOff x="0" y="-124758"/>
                          <a:chExt cx="1095375" cy="724833"/>
                        </a:xfrm>
                      </wpg:grpSpPr>
                      <wpg:grpSp>
                        <wpg:cNvPr id="16" name="Group 16"/>
                        <wpg:cNvGrpSpPr/>
                        <wpg:grpSpPr>
                          <a:xfrm>
                            <a:off x="57150" y="0"/>
                            <a:ext cx="1038225" cy="492760"/>
                            <a:chOff x="0" y="-285726"/>
                            <a:chExt cx="1038225" cy="493370"/>
                          </a:xfrm>
                        </wpg:grpSpPr>
                        <wpg:grpSp>
                          <wpg:cNvPr id="14" name="Group 14"/>
                          <wpg:cNvGrpSpPr/>
                          <wpg:grpSpPr>
                            <a:xfrm>
                              <a:off x="0" y="152400"/>
                              <a:ext cx="1038225" cy="55244"/>
                              <a:chOff x="0" y="0"/>
                              <a:chExt cx="1038225" cy="55244"/>
                            </a:xfrm>
                          </wpg:grpSpPr>
                          <wps:wsp>
                            <wps:cNvPr id="65" name="Rectangle 65" descr="Light upward diagonal"/>
                            <wps:cNvSpPr>
                              <a:spLocks noChangeArrowheads="1"/>
                            </wps:cNvSpPr>
                            <wps:spPr bwMode="auto">
                              <a:xfrm flipH="1">
                                <a:off x="0" y="9525"/>
                                <a:ext cx="1038225" cy="45719"/>
                              </a:xfrm>
                              <a:prstGeom prst="rect">
                                <a:avLst/>
                              </a:prstGeom>
                              <a:pattFill prst="ltUpDiag">
                                <a:fgClr>
                                  <a:srgbClr val="000000"/>
                                </a:fgClr>
                                <a:bgClr>
                                  <a:srgbClr val="FFFFFF"/>
                                </a:bgClr>
                              </a:pattFill>
                              <a:ln w="9525">
                                <a:noFill/>
                                <a:miter lim="800000"/>
                                <a:headEnd/>
                                <a:tailEnd/>
                              </a:ln>
                              <a:effectLst/>
                            </wps:spPr>
                            <wps:txbx>
                              <w:txbxContent>
                                <w:p w14:paraId="461275AE"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13" name="Straight Connector 13"/>
                            <wps:cNvCnPr/>
                            <wps:spPr>
                              <a:xfrm>
                                <a:off x="9525" y="0"/>
                                <a:ext cx="1019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 name="Rectangle 15"/>
                          <wps:cNvSpPr/>
                          <wps:spPr>
                            <a:xfrm>
                              <a:off x="123825" y="0"/>
                              <a:ext cx="704850" cy="142875"/>
                            </a:xfrm>
                            <a:prstGeom prst="rect">
                              <a:avLst/>
                            </a:prstGeom>
                            <a:solidFill>
                              <a:schemeClr val="bg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200025" y="-142864"/>
                              <a:ext cx="704850" cy="142875"/>
                            </a:xfrm>
                            <a:prstGeom prst="rect">
                              <a:avLst/>
                            </a:prstGeom>
                            <a:solidFill>
                              <a:schemeClr val="bg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276225" y="-285726"/>
                              <a:ext cx="704850" cy="142875"/>
                            </a:xfrm>
                            <a:prstGeom prst="rect">
                              <a:avLst/>
                            </a:prstGeom>
                            <a:solidFill>
                              <a:schemeClr val="bg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 name="Text Box 17"/>
                        <wps:cNvSpPr txBox="1"/>
                        <wps:spPr>
                          <a:xfrm>
                            <a:off x="0" y="180975"/>
                            <a:ext cx="581025" cy="419100"/>
                          </a:xfrm>
                          <a:prstGeom prst="rect">
                            <a:avLst/>
                          </a:prstGeom>
                          <a:noFill/>
                          <a:ln w="6350">
                            <a:noFill/>
                          </a:ln>
                        </wps:spPr>
                        <wps:txbx>
                          <w:txbxContent>
                            <w:p w14:paraId="6B31FE13" w14:textId="7ABAF5FC" w:rsidR="005A5B97" w:rsidRPr="00E72977" w:rsidRDefault="005A5B97">
                              <w:pPr>
                                <w:ind w:left="0"/>
                                <w:rPr>
                                  <w:rFonts w:ascii="Times New Roman" w:hAnsi="Times New Roman" w:cs="Times New Roman"/>
                                </w:rPr>
                              </w:pPr>
                              <w:r w:rsidRPr="00E72977">
                                <w:rPr>
                                  <w:rFonts w:ascii="Times New Roman" w:hAnsi="Times New Roman" w:cs="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57150" y="18484"/>
                            <a:ext cx="581025" cy="419100"/>
                          </a:xfrm>
                          <a:prstGeom prst="rect">
                            <a:avLst/>
                          </a:prstGeom>
                          <a:noFill/>
                          <a:ln w="6350">
                            <a:noFill/>
                          </a:ln>
                        </wps:spPr>
                        <wps:txbx>
                          <w:txbxContent>
                            <w:p w14:paraId="63C501B4" w14:textId="1274C505" w:rsidR="005A5B97" w:rsidRPr="00E72977" w:rsidRDefault="005A5B97">
                              <w:pPr>
                                <w:ind w:left="0"/>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52400" y="-124758"/>
                            <a:ext cx="581025" cy="419100"/>
                          </a:xfrm>
                          <a:prstGeom prst="rect">
                            <a:avLst/>
                          </a:prstGeom>
                          <a:noFill/>
                          <a:ln w="6350">
                            <a:noFill/>
                          </a:ln>
                        </wps:spPr>
                        <wps:txbx>
                          <w:txbxContent>
                            <w:p w14:paraId="08787B0D" w14:textId="29323247" w:rsidR="005A5B97" w:rsidRPr="00E72977" w:rsidRDefault="005A5B97">
                              <w:pPr>
                                <w:ind w:left="0"/>
                                <w:rPr>
                                  <w:rFonts w:ascii="Times New Roman" w:hAnsi="Times New Roman" w:cs="Times New Roman"/>
                                </w:rPr>
                              </w:pP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 o:spid="_x0000_s1072" style="position:absolute;left:0;text-align:left;margin-left:408.3pt;margin-top:16.45pt;width:86.25pt;height:57.05pt;z-index:251665408;mso-width-relative:margin;mso-height-relative:margin" coordorigin=",-1247" coordsize="10953,7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">
                <v:group id="Group 16" o:spid="_x0000_s1073" style="position:absolute;left:571;width:10382;height:4927" coordorigin=",-2857" coordsize="10382,4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4" o:spid="_x0000_s1074" style="position:absolute;top:1524;width:10382;height:552" coordsize="10382,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65" o:spid="_x0000_s1075" alt="Light upward diagonal" style="position:absolute;top:95;width:10382;height:4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mKcQA&#10;AADbAAAADwAAAGRycy9kb3ducmV2LnhtbESPT4vCMBTE7wt+h/CEva3pqitL1ygquHgQin/w/Gie&#10;bdnmpSax1m9vhAWPw8z8hpnOO1OLlpyvLCv4HCQgiHOrKy4UHA/rj28QPiBrrC2Tgjt5mM96b1NM&#10;tb3xjtp9KESEsE9RQRlCk0rp85IM+oFtiKN3ts5giNIVUju8Rbip5TBJJtJgxXGhxIZWJeV/+6uJ&#10;lHHWju6XZbY9/V5dlm/b07o4K/Xe7xY/IAJ14RX+b2+0gskXPL/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UpinEAAAA2wAAAA8AAAAAAAAAAAAAAAAAmAIAAGRycy9k&#10;b3ducmV2LnhtbFBLBQYAAAAABAAEAPUAAACJAwAAAAA=&#10;" fillcolor="black" stroked="f">
                      <v:fill r:id="rId9" o:title="" type="pattern"/>
                      <v:textbox>
                        <w:txbxContent>
                          <w:p w14:paraId="461275AE" w14:textId="77777777" w:rsidR="005A5B97" w:rsidRDefault="005A5B97" w:rsidP="00E72977">
                            <w:pPr>
                              <w:rPr>
                                <w:rFonts w:eastAsia="Times New Roman"/>
                              </w:rPr>
                            </w:pPr>
                          </w:p>
                        </w:txbxContent>
                      </v:textbox>
                    </v:rect>
                    <v:line id="Straight Connector 13" o:spid="_x0000_s1076" style="position:absolute;visibility:visible;mso-wrap-style:square" from="95,0" to="10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2FMsIAAADbAAAADwAAAGRycy9kb3ducmV2LnhtbERP32vCMBB+H+x/CDfY20x1OG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2FMsIAAADbAAAADwAAAAAAAAAAAAAA&#10;AAChAgAAZHJzL2Rvd25yZXYueG1sUEsFBgAAAAAEAAQA+QAAAJADAAAAAA==&#10;" strokecolor="black [3213]" strokeweight=".5pt">
                      <v:stroke joinstyle="miter"/>
                    </v:line>
                  </v:group>
                  <v:rect id="Rectangle 15" o:spid="_x0000_s1077" style="position:absolute;left:1238;width:7048;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apl8MA&#10;AADbAAAADwAAAGRycy9kb3ducmV2LnhtbERPTWvCQBC9C/0PyxS8mU1FS0hdRQTBoocm7aHHITvN&#10;xmZnY3ar0V/vFgq9zeN9zmI12FacqfeNYwVPSQqCuHK64VrBx/t2koHwAVlj65gUXMnDavkwWmCu&#10;3YULOpehFjGEfY4KTAhdLqWvDFn0ieuII/fleoshwr6WusdLDLetnKbps7TYcGww2NHGUPVd/lgF&#10;aXZ83Zgi0P5zfTrMbu30eHqzSo0fh/ULiEBD+Bf/uXc6zp/D7y/xA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apl8MAAADbAAAADwAAAAAAAAAAAAAAAACYAgAAZHJzL2Rv&#10;d25yZXYueG1sUEsFBgAAAAAEAAQA9QAAAIgDAAAAAA==&#10;" fillcolor="#bfbfbf [2412]" strokecolor="#1f3763 [1604]" strokeweight="1pt"/>
                  <v:rect id="Rectangle 33" o:spid="_x0000_s1078" style="position:absolute;left:2000;top:-1428;width:7048;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IGMUA&#10;AADbAAAADwAAAGRycy9kb3ducmV2LnhtbESPQWvCQBSE7wX/w/KE3upGU4qkriKC0NIeavTQ4yP7&#10;zEazb2N2m6T+erdQ8DjMzDfMYjXYWnTU+sqxgukkAUFcOF1xqeCw3z7NQfiArLF2TAp+ycNqOXpY&#10;YKZdzzvq8lCKCGGfoQITQpNJ6QtDFv3ENcTRO7rWYoiyLaVusY9wW8tZkrxIixXHBYMNbQwV5/zH&#10;Kkjmp/eN2QX6+F5fPp+v9ex0+bJKPY6H9SuIQEO4h//bb1pBmsLfl/g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sgYxQAAANsAAAAPAAAAAAAAAAAAAAAAAJgCAABkcnMv&#10;ZG93bnJldi54bWxQSwUGAAAAAAQABAD1AAAAigMAAAAA&#10;" fillcolor="#bfbfbf [2412]" strokecolor="#1f3763 [1604]" strokeweight="1pt"/>
                  <v:rect id="Rectangle 34" o:spid="_x0000_s1079" style="position:absolute;left:2762;top:-2857;width:7048;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9QbMQA&#10;AADbAAAADwAAAGRycy9kb3ducmV2LnhtbESPQYvCMBSE78L+h/AWvGm6rohUo4iw4KIHdffg8dE8&#10;m2rzUpuo1V9vBMHjMDPfMONpY0txodoXjhV8dRMQxJnTBecK/v9+OkMQPiBrLB2Tght5mE4+WmNM&#10;tbvyhi7bkIsIYZ+iAhNClUrpM0MWfddVxNHbu9piiLLOpa7xGuG2lL0kGUiLBccFgxXNDWXH7dkq&#10;SIaH37nZBFruZqdV/172Dqe1Var92cxGIAI14R1+tRdawXcfnl/iD5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PUGzEAAAA2wAAAA8AAAAAAAAAAAAAAAAAmAIAAGRycy9k&#10;b3ducmV2LnhtbFBLBQYAAAAABAAEAPUAAACJAwAAAAA=&#10;" fillcolor="#bfbfbf [2412]" strokecolor="#1f3763 [1604]" strokeweight="1pt"/>
                </v:group>
                <v:shape id="Text Box 17" o:spid="_x0000_s1080" type="#_x0000_t202" style="position:absolute;top:1809;width:581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6B31FE13" w14:textId="7ABAF5FC" w:rsidR="005A5B97" w:rsidRPr="00E72977" w:rsidRDefault="005A5B97">
                        <w:pPr>
                          <w:ind w:left="0"/>
                          <w:rPr>
                            <w:rFonts w:ascii="Times New Roman" w:hAnsi="Times New Roman" w:cs="Times New Roman"/>
                          </w:rPr>
                        </w:pPr>
                        <w:r w:rsidRPr="00E72977">
                          <w:rPr>
                            <w:rFonts w:ascii="Times New Roman" w:hAnsi="Times New Roman" w:cs="Times New Roman"/>
                          </w:rPr>
                          <w:t>1</w:t>
                        </w:r>
                      </w:p>
                    </w:txbxContent>
                  </v:textbox>
                </v:shape>
                <v:shape id="Text Box 37" o:spid="_x0000_s1081" type="#_x0000_t202" style="position:absolute;left:571;top:184;width:581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63C501B4" w14:textId="1274C505" w:rsidR="005A5B97" w:rsidRPr="00E72977" w:rsidRDefault="005A5B97">
                        <w:pPr>
                          <w:ind w:left="0"/>
                          <w:rPr>
                            <w:rFonts w:ascii="Times New Roman" w:hAnsi="Times New Roman" w:cs="Times New Roman"/>
                          </w:rPr>
                        </w:pPr>
                        <w:r>
                          <w:rPr>
                            <w:rFonts w:ascii="Times New Roman" w:hAnsi="Times New Roman" w:cs="Times New Roman"/>
                          </w:rPr>
                          <w:t>2</w:t>
                        </w:r>
                      </w:p>
                    </w:txbxContent>
                  </v:textbox>
                </v:shape>
                <v:shape id="Text Box 38" o:spid="_x0000_s1082" type="#_x0000_t202" style="position:absolute;left:1524;top:-1247;width:5810;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08787B0D" w14:textId="29323247" w:rsidR="005A5B97" w:rsidRPr="00E72977" w:rsidRDefault="005A5B97">
                        <w:pPr>
                          <w:ind w:left="0"/>
                          <w:rPr>
                            <w:rFonts w:ascii="Times New Roman" w:hAnsi="Times New Roman" w:cs="Times New Roman"/>
                          </w:rPr>
                        </w:pPr>
                        <w:r>
                          <w:rPr>
                            <w:rFonts w:ascii="Times New Roman" w:hAnsi="Times New Roman" w:cs="Times New Roman"/>
                          </w:rPr>
                          <w:t>3</w:t>
                        </w:r>
                      </w:p>
                    </w:txbxContent>
                  </v:textbox>
                </v:shape>
                <w10:wrap type="square"/>
              </v:group>
            </w:pict>
          </mc:Fallback>
        </mc:AlternateContent>
      </w:r>
    </w:p>
    <w:p w14:paraId="06782C39" w14:textId="6D8CA019" w:rsidR="00533D88" w:rsidRDefault="00413195" w:rsidP="008B3F2E">
      <w:pPr>
        <w:tabs>
          <w:tab w:val="left" w:pos="283"/>
          <w:tab w:val="left" w:pos="2835"/>
          <w:tab w:val="left" w:pos="5386"/>
          <w:tab w:val="left" w:pos="7937"/>
        </w:tabs>
        <w:spacing w:before="0" w:after="150" w:line="360" w:lineRule="auto"/>
        <w:ind w:left="0" w:right="0"/>
        <w:jc w:val="left"/>
        <w:rPr>
          <w:rFonts w:ascii="Times New Roman" w:eastAsia="Times New Roman" w:hAnsi="Times New Roman" w:cs="Times New Roman"/>
          <w:color w:val="000000"/>
          <w:sz w:val="24"/>
          <w:szCs w:val="24"/>
        </w:rPr>
      </w:pPr>
      <w:r w:rsidRPr="008B3F2E">
        <w:rPr>
          <w:rFonts w:ascii="Times New Roman" w:eastAsia="Times New Roman" w:hAnsi="Times New Roman" w:cs="Times New Roman"/>
          <w:b/>
          <w:color w:val="FF0000"/>
          <w:sz w:val="24"/>
          <w:szCs w:val="24"/>
        </w:rPr>
        <w:t>Câu 19.</w:t>
      </w:r>
      <w:r w:rsidRPr="008B3F2E">
        <w:rPr>
          <w:rFonts w:ascii="Times New Roman" w:eastAsia="Times New Roman" w:hAnsi="Times New Roman" w:cs="Times New Roman"/>
          <w:color w:val="FF0000"/>
          <w:sz w:val="24"/>
          <w:szCs w:val="24"/>
        </w:rPr>
        <w:t xml:space="preserve"> </w:t>
      </w:r>
      <w:r w:rsidR="004E3DD3" w:rsidRPr="008B3F2E">
        <w:rPr>
          <w:rFonts w:ascii="Times New Roman" w:eastAsia="Times New Roman" w:hAnsi="Times New Roman" w:cs="Times New Roman"/>
          <w:color w:val="FF0000"/>
          <w:sz w:val="24"/>
          <w:szCs w:val="24"/>
        </w:rPr>
        <w:t xml:space="preserve"> </w:t>
      </w:r>
      <w:r w:rsidR="004E3DD3" w:rsidRPr="00413195">
        <w:rPr>
          <w:rFonts w:ascii="Times New Roman" w:eastAsia="Times New Roman" w:hAnsi="Times New Roman" w:cs="Times New Roman"/>
          <w:color w:val="000000"/>
          <w:sz w:val="24"/>
          <w:szCs w:val="24"/>
        </w:rPr>
        <w:t xml:space="preserve">Có ba viên gạch chồng lên nhau sao cho một phần của viên gạch trên nhô ra khỏi viên gạch dưới. </w:t>
      </w:r>
      <w:r>
        <w:rPr>
          <w:rFonts w:ascii="Times New Roman" w:eastAsia="Times New Roman" w:hAnsi="Times New Roman" w:cs="Times New Roman"/>
          <w:color w:val="000000"/>
          <w:sz w:val="24"/>
          <w:szCs w:val="24"/>
        </w:rPr>
        <w:t>M</w:t>
      </w:r>
      <w:r w:rsidR="004E3DD3" w:rsidRPr="00413195">
        <w:rPr>
          <w:rFonts w:ascii="Times New Roman" w:eastAsia="Times New Roman" w:hAnsi="Times New Roman" w:cs="Times New Roman"/>
          <w:color w:val="000000"/>
          <w:sz w:val="24"/>
          <w:szCs w:val="24"/>
        </w:rPr>
        <w:t xml:space="preserve">ép phải của viên gạch trên cùng có thể nhô ra khỏi mép phải của viên gạch dưới cùng một đoạn cực đại bằng </w:t>
      </w:r>
    </w:p>
    <w:p w14:paraId="46E6DBB0" w14:textId="482EE49D" w:rsidR="00413195" w:rsidRPr="00413195" w:rsidRDefault="00413195" w:rsidP="008B3F2E">
      <w:pPr>
        <w:tabs>
          <w:tab w:val="left" w:pos="283"/>
          <w:tab w:val="left" w:pos="2835"/>
          <w:tab w:val="left" w:pos="5386"/>
          <w:tab w:val="left" w:pos="7937"/>
        </w:tabs>
        <w:spacing w:before="0" w:after="150" w:line="360" w:lineRule="auto"/>
        <w:ind w:left="0" w:right="0"/>
        <w:jc w:val="left"/>
        <w:rPr>
          <w:rFonts w:ascii="Times New Roman" w:eastAsia="Times New Roman" w:hAnsi="Times New Roman" w:cs="Times New Roman"/>
          <w:b/>
          <w:color w:val="000000"/>
          <w:sz w:val="24"/>
          <w:szCs w:val="32"/>
          <w:highlight w:val="yellow"/>
        </w:rPr>
      </w:pPr>
      <w:r>
        <w:rPr>
          <w:rFonts w:ascii="Times New Roman" w:eastAsia="Times New Roman" w:hAnsi="Times New Roman" w:cs="Times New Roman"/>
          <w:color w:val="000000"/>
          <w:sz w:val="24"/>
          <w:szCs w:val="24"/>
        </w:rPr>
        <w:t>A.</w:t>
      </w:r>
      <w:r w:rsidRPr="00413195">
        <w:rPr>
          <w:rFonts w:ascii="Times New Roman" w:eastAsia="Times New Roman" w:hAnsi="Times New Roman" w:cs="Times New Roman"/>
          <w:color w:val="000000"/>
          <w:position w:val="-24"/>
          <w:sz w:val="24"/>
          <w:szCs w:val="24"/>
        </w:rPr>
        <w:object w:dxaOrig="240" w:dyaOrig="620" w14:anchorId="07E124AF">
          <v:shape id="_x0000_i1030" type="#_x0000_t75" style="width:12pt;height:30.75pt" o:ole="">
            <v:imagedata r:id="rId30" o:title=""/>
          </v:shape>
          <o:OLEObject Type="Embed" ProgID="Equation.DSMT4" ShapeID="_x0000_i1030" DrawAspect="Content" ObjectID="_1627628378" r:id="rId31"/>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sidRPr="008B3F2E">
        <w:rPr>
          <w:rFonts w:ascii="Times New Roman" w:eastAsia="Times New Roman" w:hAnsi="Times New Roman" w:cs="Times New Roman"/>
          <w:color w:val="000000" w:themeColor="text1"/>
          <w:sz w:val="24"/>
          <w:szCs w:val="24"/>
        </w:rPr>
        <w:t xml:space="preserve">B. </w:t>
      </w:r>
      <w:r w:rsidRPr="008B3F2E">
        <w:rPr>
          <w:rFonts w:ascii="Times New Roman" w:eastAsia="Times New Roman" w:hAnsi="Times New Roman" w:cs="Times New Roman"/>
          <w:color w:val="000000" w:themeColor="text1"/>
          <w:position w:val="-24"/>
          <w:sz w:val="24"/>
          <w:szCs w:val="24"/>
        </w:rPr>
        <w:object w:dxaOrig="300" w:dyaOrig="620" w14:anchorId="6B72475E">
          <v:shape id="_x0000_i1031" type="#_x0000_t75" style="width:15pt;height:30.75pt" o:ole="">
            <v:imagedata r:id="rId32" o:title=""/>
          </v:shape>
          <o:OLEObject Type="Embed" ProgID="Equation.DSMT4" ShapeID="_x0000_i1031" DrawAspect="Content" ObjectID="_1627628379" r:id="rId33"/>
        </w:object>
      </w:r>
      <w:r w:rsidRPr="008B3F2E">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sz w:val="24"/>
          <w:szCs w:val="24"/>
        </w:rPr>
        <w:tab/>
        <w:t>C.</w:t>
      </w:r>
      <w:r w:rsidRPr="00413195">
        <w:rPr>
          <w:rFonts w:ascii="Times New Roman" w:eastAsia="Times New Roman" w:hAnsi="Times New Roman" w:cs="Times New Roman"/>
          <w:color w:val="000000"/>
          <w:position w:val="-24"/>
          <w:sz w:val="24"/>
          <w:szCs w:val="24"/>
        </w:rPr>
        <w:object w:dxaOrig="240" w:dyaOrig="620" w14:anchorId="46B60936">
          <v:shape id="_x0000_i1032" type="#_x0000_t75" style="width:12pt;height:30.75pt" o:ole="">
            <v:imagedata r:id="rId34" o:title=""/>
          </v:shape>
          <o:OLEObject Type="Embed" ProgID="Equation.DSMT4" ShapeID="_x0000_i1032" DrawAspect="Content" ObjectID="_1627628380" r:id="rId35"/>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t>D.</w:t>
      </w:r>
      <w:r w:rsidRPr="00413195">
        <w:rPr>
          <w:rFonts w:ascii="Times New Roman" w:eastAsia="Times New Roman" w:hAnsi="Times New Roman" w:cs="Times New Roman"/>
          <w:color w:val="000000"/>
          <w:position w:val="-24"/>
          <w:sz w:val="24"/>
          <w:szCs w:val="24"/>
        </w:rPr>
        <w:object w:dxaOrig="220" w:dyaOrig="620" w14:anchorId="75DABA86">
          <v:shape id="_x0000_i1033" type="#_x0000_t75" style="width:11.25pt;height:30.75pt" o:ole="">
            <v:imagedata r:id="rId36" o:title=""/>
          </v:shape>
          <o:OLEObject Type="Embed" ProgID="Equation.DSMT4" ShapeID="_x0000_i1033" DrawAspect="Content" ObjectID="_1627628381" r:id="rId37"/>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p>
    <w:p w14:paraId="76AAE6C5" w14:textId="77777777" w:rsidR="008B3F2E" w:rsidRDefault="008B3F2E" w:rsidP="008B3F2E">
      <w:pPr>
        <w:tabs>
          <w:tab w:val="left" w:pos="283"/>
          <w:tab w:val="left" w:pos="4230"/>
          <w:tab w:val="left" w:pos="5386"/>
          <w:tab w:val="left" w:pos="7937"/>
        </w:tabs>
        <w:spacing w:before="0" w:after="150" w:line="360" w:lineRule="auto"/>
        <w:ind w:left="0" w:right="0" w:firstLine="283"/>
        <w:rPr>
          <w:rFonts w:ascii="Times New Roman" w:eastAsia="Times New Roman" w:hAnsi="Times New Roman" w:cs="Times New Roman"/>
          <w:b/>
          <w:color w:val="000000"/>
          <w:sz w:val="24"/>
          <w:szCs w:val="32"/>
        </w:rPr>
      </w:pPr>
    </w:p>
    <w:p w14:paraId="1B0CA443" w14:textId="77777777" w:rsidR="008B3F2E" w:rsidRPr="008B3F2E" w:rsidRDefault="008B3F2E" w:rsidP="008B3F2E">
      <w:pPr>
        <w:spacing w:line="360" w:lineRule="auto"/>
        <w:jc w:val="center"/>
        <w:rPr>
          <w:rFonts w:ascii="Times New Roman" w:hAnsi="Times New Roman" w:cs="Times New Roman"/>
          <w:b/>
          <w:color w:val="FF0000"/>
        </w:rPr>
      </w:pPr>
      <w:r w:rsidRPr="008B3F2E">
        <w:rPr>
          <w:rFonts w:ascii="Times New Roman" w:hAnsi="Times New Roman" w:cs="Times New Roman"/>
          <w:b/>
          <w:color w:val="FF0000"/>
        </w:rPr>
        <w:t>ĐÁP ÁN</w:t>
      </w:r>
    </w:p>
    <w:p w14:paraId="4F06667F" w14:textId="77777777" w:rsidR="008B3F2E" w:rsidRDefault="008B3F2E" w:rsidP="008B3F2E">
      <w:pPr>
        <w:spacing w:line="360" w:lineRule="auto"/>
        <w:jc w:val="cente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8B3F2E" w14:paraId="5A315998" w14:textId="77777777" w:rsidTr="008B3F2E">
        <w:tc>
          <w:tcPr>
            <w:tcW w:w="1112" w:type="dxa"/>
          </w:tcPr>
          <w:p w14:paraId="100B40CC" w14:textId="77777777" w:rsidR="008B3F2E" w:rsidRPr="00CE019C" w:rsidRDefault="008B3F2E" w:rsidP="008B3F2E">
            <w:pPr>
              <w:spacing w:line="360" w:lineRule="auto"/>
              <w:jc w:val="center"/>
              <w:rPr>
                <w:b/>
                <w:color w:val="C00000"/>
                <w:sz w:val="28"/>
                <w:szCs w:val="28"/>
              </w:rPr>
            </w:pPr>
            <w:r w:rsidRPr="00CE019C">
              <w:rPr>
                <w:b/>
                <w:color w:val="C00000"/>
                <w:sz w:val="28"/>
                <w:szCs w:val="28"/>
              </w:rPr>
              <w:t>Câu</w:t>
            </w:r>
          </w:p>
        </w:tc>
        <w:tc>
          <w:tcPr>
            <w:tcW w:w="931" w:type="dxa"/>
          </w:tcPr>
          <w:p w14:paraId="1AC194A6" w14:textId="77777777" w:rsidR="008B3F2E" w:rsidRPr="00FB6368" w:rsidRDefault="008B3F2E" w:rsidP="008B3F2E">
            <w:pPr>
              <w:spacing w:line="360" w:lineRule="auto"/>
              <w:jc w:val="center"/>
              <w:rPr>
                <w:b/>
                <w:color w:val="C00000"/>
                <w:sz w:val="28"/>
                <w:szCs w:val="28"/>
              </w:rPr>
            </w:pPr>
            <w:r w:rsidRPr="00FB6368">
              <w:rPr>
                <w:b/>
                <w:color w:val="C00000"/>
                <w:sz w:val="28"/>
                <w:szCs w:val="28"/>
              </w:rPr>
              <w:t>1</w:t>
            </w:r>
          </w:p>
        </w:tc>
        <w:tc>
          <w:tcPr>
            <w:tcW w:w="930" w:type="dxa"/>
          </w:tcPr>
          <w:p w14:paraId="0F70632C" w14:textId="77777777" w:rsidR="008B3F2E" w:rsidRPr="00FB6368" w:rsidRDefault="008B3F2E" w:rsidP="008B3F2E">
            <w:pPr>
              <w:spacing w:line="360" w:lineRule="auto"/>
              <w:jc w:val="center"/>
              <w:rPr>
                <w:b/>
                <w:color w:val="C00000"/>
                <w:sz w:val="28"/>
                <w:szCs w:val="28"/>
              </w:rPr>
            </w:pPr>
            <w:r w:rsidRPr="00FB6368">
              <w:rPr>
                <w:b/>
                <w:color w:val="C00000"/>
                <w:sz w:val="28"/>
                <w:szCs w:val="28"/>
              </w:rPr>
              <w:t>2</w:t>
            </w:r>
          </w:p>
        </w:tc>
        <w:tc>
          <w:tcPr>
            <w:tcW w:w="931" w:type="dxa"/>
          </w:tcPr>
          <w:p w14:paraId="659951AB" w14:textId="77777777" w:rsidR="008B3F2E" w:rsidRPr="00FB6368" w:rsidRDefault="008B3F2E" w:rsidP="008B3F2E">
            <w:pPr>
              <w:spacing w:line="360" w:lineRule="auto"/>
              <w:jc w:val="center"/>
              <w:rPr>
                <w:b/>
                <w:color w:val="C00000"/>
                <w:sz w:val="28"/>
                <w:szCs w:val="28"/>
              </w:rPr>
            </w:pPr>
            <w:r w:rsidRPr="00FB6368">
              <w:rPr>
                <w:b/>
                <w:color w:val="C00000"/>
                <w:sz w:val="28"/>
                <w:szCs w:val="28"/>
              </w:rPr>
              <w:t>3</w:t>
            </w:r>
          </w:p>
        </w:tc>
        <w:tc>
          <w:tcPr>
            <w:tcW w:w="931" w:type="dxa"/>
          </w:tcPr>
          <w:p w14:paraId="45DF0049" w14:textId="77777777" w:rsidR="008B3F2E" w:rsidRPr="00FB6368" w:rsidRDefault="008B3F2E" w:rsidP="008B3F2E">
            <w:pPr>
              <w:spacing w:line="360" w:lineRule="auto"/>
              <w:jc w:val="center"/>
              <w:rPr>
                <w:b/>
                <w:color w:val="C00000"/>
                <w:sz w:val="28"/>
                <w:szCs w:val="28"/>
              </w:rPr>
            </w:pPr>
            <w:r w:rsidRPr="00FB6368">
              <w:rPr>
                <w:b/>
                <w:color w:val="C00000"/>
                <w:sz w:val="28"/>
                <w:szCs w:val="28"/>
              </w:rPr>
              <w:t>4</w:t>
            </w:r>
          </w:p>
        </w:tc>
        <w:tc>
          <w:tcPr>
            <w:tcW w:w="931" w:type="dxa"/>
          </w:tcPr>
          <w:p w14:paraId="171AD154" w14:textId="77777777" w:rsidR="008B3F2E" w:rsidRPr="00FB6368" w:rsidRDefault="008B3F2E" w:rsidP="008B3F2E">
            <w:pPr>
              <w:spacing w:line="360" w:lineRule="auto"/>
              <w:jc w:val="center"/>
              <w:rPr>
                <w:b/>
                <w:color w:val="C00000"/>
                <w:sz w:val="28"/>
                <w:szCs w:val="28"/>
              </w:rPr>
            </w:pPr>
            <w:r w:rsidRPr="00FB6368">
              <w:rPr>
                <w:b/>
                <w:color w:val="C00000"/>
                <w:sz w:val="28"/>
                <w:szCs w:val="28"/>
              </w:rPr>
              <w:t>5</w:t>
            </w:r>
          </w:p>
        </w:tc>
        <w:tc>
          <w:tcPr>
            <w:tcW w:w="931" w:type="dxa"/>
          </w:tcPr>
          <w:p w14:paraId="7ADD5110" w14:textId="77777777" w:rsidR="008B3F2E" w:rsidRPr="00FB6368" w:rsidRDefault="008B3F2E" w:rsidP="008B3F2E">
            <w:pPr>
              <w:spacing w:line="360" w:lineRule="auto"/>
              <w:jc w:val="center"/>
              <w:rPr>
                <w:b/>
                <w:color w:val="C00000"/>
                <w:sz w:val="28"/>
                <w:szCs w:val="28"/>
              </w:rPr>
            </w:pPr>
            <w:r w:rsidRPr="00FB6368">
              <w:rPr>
                <w:b/>
                <w:color w:val="C00000"/>
                <w:sz w:val="28"/>
                <w:szCs w:val="28"/>
              </w:rPr>
              <w:t>6</w:t>
            </w:r>
          </w:p>
        </w:tc>
        <w:tc>
          <w:tcPr>
            <w:tcW w:w="931" w:type="dxa"/>
          </w:tcPr>
          <w:p w14:paraId="177BD2F1" w14:textId="77777777" w:rsidR="008B3F2E" w:rsidRPr="00FB6368" w:rsidRDefault="008B3F2E" w:rsidP="008B3F2E">
            <w:pPr>
              <w:spacing w:line="360" w:lineRule="auto"/>
              <w:jc w:val="center"/>
              <w:rPr>
                <w:b/>
                <w:color w:val="C00000"/>
                <w:sz w:val="28"/>
                <w:szCs w:val="28"/>
              </w:rPr>
            </w:pPr>
            <w:r w:rsidRPr="00FB6368">
              <w:rPr>
                <w:b/>
                <w:color w:val="C00000"/>
                <w:sz w:val="28"/>
                <w:szCs w:val="28"/>
              </w:rPr>
              <w:t>7</w:t>
            </w:r>
          </w:p>
        </w:tc>
        <w:tc>
          <w:tcPr>
            <w:tcW w:w="931" w:type="dxa"/>
          </w:tcPr>
          <w:p w14:paraId="04583242" w14:textId="77777777" w:rsidR="008B3F2E" w:rsidRPr="00FB6368" w:rsidRDefault="008B3F2E" w:rsidP="008B3F2E">
            <w:pPr>
              <w:spacing w:line="360" w:lineRule="auto"/>
              <w:jc w:val="center"/>
              <w:rPr>
                <w:b/>
                <w:color w:val="C00000"/>
                <w:sz w:val="28"/>
                <w:szCs w:val="28"/>
              </w:rPr>
            </w:pPr>
            <w:r w:rsidRPr="00FB6368">
              <w:rPr>
                <w:b/>
                <w:color w:val="C00000"/>
                <w:sz w:val="28"/>
                <w:szCs w:val="28"/>
              </w:rPr>
              <w:t>8</w:t>
            </w:r>
          </w:p>
        </w:tc>
        <w:tc>
          <w:tcPr>
            <w:tcW w:w="931" w:type="dxa"/>
          </w:tcPr>
          <w:p w14:paraId="468CC520" w14:textId="77777777" w:rsidR="008B3F2E" w:rsidRPr="00FB6368" w:rsidRDefault="008B3F2E" w:rsidP="008B3F2E">
            <w:pPr>
              <w:spacing w:line="360" w:lineRule="auto"/>
              <w:jc w:val="center"/>
              <w:rPr>
                <w:b/>
                <w:color w:val="C00000"/>
                <w:sz w:val="28"/>
                <w:szCs w:val="28"/>
              </w:rPr>
            </w:pPr>
            <w:r w:rsidRPr="00FB6368">
              <w:rPr>
                <w:b/>
                <w:color w:val="C00000"/>
                <w:sz w:val="28"/>
                <w:szCs w:val="28"/>
              </w:rPr>
              <w:t>9</w:t>
            </w:r>
          </w:p>
        </w:tc>
        <w:tc>
          <w:tcPr>
            <w:tcW w:w="931" w:type="dxa"/>
          </w:tcPr>
          <w:p w14:paraId="21732A7A" w14:textId="77777777" w:rsidR="008B3F2E" w:rsidRPr="00FB6368" w:rsidRDefault="008B3F2E" w:rsidP="008B3F2E">
            <w:pPr>
              <w:spacing w:line="360" w:lineRule="auto"/>
              <w:jc w:val="center"/>
              <w:rPr>
                <w:b/>
                <w:color w:val="C00000"/>
                <w:sz w:val="28"/>
                <w:szCs w:val="28"/>
              </w:rPr>
            </w:pPr>
            <w:r w:rsidRPr="00FB6368">
              <w:rPr>
                <w:b/>
                <w:color w:val="C00000"/>
                <w:sz w:val="28"/>
                <w:szCs w:val="28"/>
              </w:rPr>
              <w:t>10</w:t>
            </w:r>
          </w:p>
        </w:tc>
      </w:tr>
      <w:tr w:rsidR="008B3F2E" w14:paraId="4A06673A" w14:textId="77777777" w:rsidTr="008B3F2E">
        <w:tc>
          <w:tcPr>
            <w:tcW w:w="1112" w:type="dxa"/>
          </w:tcPr>
          <w:p w14:paraId="3246FCCD" w14:textId="77777777" w:rsidR="008B3F2E" w:rsidRPr="00CE019C" w:rsidRDefault="008B3F2E" w:rsidP="008B3F2E">
            <w:pPr>
              <w:spacing w:line="360" w:lineRule="auto"/>
              <w:jc w:val="center"/>
              <w:rPr>
                <w:b/>
                <w:color w:val="C00000"/>
                <w:sz w:val="28"/>
                <w:szCs w:val="28"/>
              </w:rPr>
            </w:pPr>
            <w:r w:rsidRPr="00CE019C">
              <w:rPr>
                <w:b/>
                <w:color w:val="C00000"/>
                <w:sz w:val="28"/>
                <w:szCs w:val="28"/>
              </w:rPr>
              <w:t>ĐA</w:t>
            </w:r>
          </w:p>
        </w:tc>
        <w:tc>
          <w:tcPr>
            <w:tcW w:w="931" w:type="dxa"/>
          </w:tcPr>
          <w:p w14:paraId="685D237B" w14:textId="16C41EF1" w:rsidR="008B3F2E" w:rsidRPr="00FB6368" w:rsidRDefault="008B3F2E" w:rsidP="008B3F2E">
            <w:pPr>
              <w:spacing w:line="360" w:lineRule="auto"/>
              <w:jc w:val="center"/>
              <w:rPr>
                <w:b/>
                <w:color w:val="C00000"/>
                <w:sz w:val="28"/>
                <w:szCs w:val="28"/>
              </w:rPr>
            </w:pPr>
            <w:r>
              <w:rPr>
                <w:b/>
                <w:color w:val="C00000"/>
                <w:sz w:val="28"/>
                <w:szCs w:val="28"/>
              </w:rPr>
              <w:t>D</w:t>
            </w:r>
          </w:p>
        </w:tc>
        <w:tc>
          <w:tcPr>
            <w:tcW w:w="930" w:type="dxa"/>
          </w:tcPr>
          <w:p w14:paraId="58270BCF" w14:textId="7CE3B766"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6CFCF424" w14:textId="46FFB891"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3F2EF127" w14:textId="5B587DE6"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06E64A8D" w14:textId="6CE2B79E"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4BC6AD7B" w14:textId="50AB2B26"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1FFA329C" w14:textId="51A3294B"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5C7445DD" w14:textId="7B740FF0"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73A91C27" w14:textId="2E946765" w:rsidR="008B3F2E" w:rsidRPr="00FB6368" w:rsidRDefault="008B3F2E" w:rsidP="008B3F2E">
            <w:pPr>
              <w:spacing w:line="360" w:lineRule="auto"/>
              <w:jc w:val="center"/>
              <w:rPr>
                <w:b/>
                <w:color w:val="C00000"/>
                <w:sz w:val="28"/>
                <w:szCs w:val="28"/>
              </w:rPr>
            </w:pPr>
            <w:r>
              <w:rPr>
                <w:b/>
                <w:color w:val="C00000"/>
                <w:sz w:val="28"/>
                <w:szCs w:val="28"/>
              </w:rPr>
              <w:t>B</w:t>
            </w:r>
          </w:p>
        </w:tc>
        <w:tc>
          <w:tcPr>
            <w:tcW w:w="931" w:type="dxa"/>
          </w:tcPr>
          <w:p w14:paraId="39AA0173" w14:textId="0E4F5540" w:rsidR="008B3F2E" w:rsidRPr="00FB6368" w:rsidRDefault="008B3F2E" w:rsidP="008B3F2E">
            <w:pPr>
              <w:spacing w:line="360" w:lineRule="auto"/>
              <w:jc w:val="center"/>
              <w:rPr>
                <w:b/>
                <w:color w:val="C00000"/>
                <w:sz w:val="28"/>
                <w:szCs w:val="28"/>
              </w:rPr>
            </w:pPr>
            <w:r>
              <w:rPr>
                <w:b/>
                <w:color w:val="C00000"/>
                <w:sz w:val="28"/>
                <w:szCs w:val="28"/>
              </w:rPr>
              <w:t>B</w:t>
            </w:r>
          </w:p>
        </w:tc>
      </w:tr>
      <w:tr w:rsidR="008B3F2E" w14:paraId="24DA8D60" w14:textId="77777777" w:rsidTr="008B3F2E">
        <w:tc>
          <w:tcPr>
            <w:tcW w:w="1112" w:type="dxa"/>
          </w:tcPr>
          <w:p w14:paraId="72B2FCBA" w14:textId="77777777" w:rsidR="008B3F2E" w:rsidRPr="00CE019C" w:rsidRDefault="008B3F2E" w:rsidP="008B3F2E">
            <w:pPr>
              <w:spacing w:line="360" w:lineRule="auto"/>
              <w:jc w:val="center"/>
              <w:rPr>
                <w:b/>
                <w:color w:val="C00000"/>
                <w:sz w:val="28"/>
                <w:szCs w:val="28"/>
              </w:rPr>
            </w:pPr>
            <w:r w:rsidRPr="00CE019C">
              <w:rPr>
                <w:b/>
                <w:color w:val="C00000"/>
                <w:sz w:val="28"/>
                <w:szCs w:val="28"/>
              </w:rPr>
              <w:t>Câu</w:t>
            </w:r>
          </w:p>
        </w:tc>
        <w:tc>
          <w:tcPr>
            <w:tcW w:w="931" w:type="dxa"/>
          </w:tcPr>
          <w:p w14:paraId="5796518C" w14:textId="77777777" w:rsidR="008B3F2E" w:rsidRPr="00FB6368" w:rsidRDefault="008B3F2E" w:rsidP="008B3F2E">
            <w:pPr>
              <w:spacing w:line="360" w:lineRule="auto"/>
              <w:jc w:val="center"/>
              <w:rPr>
                <w:b/>
                <w:color w:val="C00000"/>
                <w:sz w:val="28"/>
                <w:szCs w:val="28"/>
              </w:rPr>
            </w:pPr>
            <w:r w:rsidRPr="00FB6368">
              <w:rPr>
                <w:b/>
                <w:color w:val="C00000"/>
                <w:sz w:val="28"/>
                <w:szCs w:val="28"/>
              </w:rPr>
              <w:t>11</w:t>
            </w:r>
          </w:p>
        </w:tc>
        <w:tc>
          <w:tcPr>
            <w:tcW w:w="930" w:type="dxa"/>
          </w:tcPr>
          <w:p w14:paraId="3CC349F1" w14:textId="77777777" w:rsidR="008B3F2E" w:rsidRPr="00FB6368" w:rsidRDefault="008B3F2E" w:rsidP="008B3F2E">
            <w:pPr>
              <w:spacing w:line="360" w:lineRule="auto"/>
              <w:jc w:val="center"/>
              <w:rPr>
                <w:b/>
                <w:color w:val="C00000"/>
                <w:sz w:val="28"/>
                <w:szCs w:val="28"/>
              </w:rPr>
            </w:pPr>
            <w:r w:rsidRPr="00FB6368">
              <w:rPr>
                <w:b/>
                <w:color w:val="C00000"/>
                <w:sz w:val="28"/>
                <w:szCs w:val="28"/>
              </w:rPr>
              <w:t>12</w:t>
            </w:r>
          </w:p>
        </w:tc>
        <w:tc>
          <w:tcPr>
            <w:tcW w:w="931" w:type="dxa"/>
          </w:tcPr>
          <w:p w14:paraId="2AF8737A" w14:textId="77777777" w:rsidR="008B3F2E" w:rsidRPr="00FB6368" w:rsidRDefault="008B3F2E" w:rsidP="008B3F2E">
            <w:pPr>
              <w:spacing w:line="360" w:lineRule="auto"/>
              <w:jc w:val="center"/>
              <w:rPr>
                <w:b/>
                <w:color w:val="C00000"/>
                <w:sz w:val="28"/>
                <w:szCs w:val="28"/>
              </w:rPr>
            </w:pPr>
            <w:r w:rsidRPr="00FB6368">
              <w:rPr>
                <w:b/>
                <w:color w:val="C00000"/>
                <w:sz w:val="28"/>
                <w:szCs w:val="28"/>
              </w:rPr>
              <w:t>13</w:t>
            </w:r>
          </w:p>
        </w:tc>
        <w:tc>
          <w:tcPr>
            <w:tcW w:w="931" w:type="dxa"/>
          </w:tcPr>
          <w:p w14:paraId="1872C964" w14:textId="77777777" w:rsidR="008B3F2E" w:rsidRPr="00FB6368" w:rsidRDefault="008B3F2E" w:rsidP="008B3F2E">
            <w:pPr>
              <w:spacing w:line="360" w:lineRule="auto"/>
              <w:jc w:val="center"/>
              <w:rPr>
                <w:b/>
                <w:color w:val="C00000"/>
                <w:sz w:val="28"/>
                <w:szCs w:val="28"/>
              </w:rPr>
            </w:pPr>
            <w:r w:rsidRPr="00FB6368">
              <w:rPr>
                <w:b/>
                <w:color w:val="C00000"/>
                <w:sz w:val="28"/>
                <w:szCs w:val="28"/>
              </w:rPr>
              <w:t>14</w:t>
            </w:r>
          </w:p>
        </w:tc>
        <w:tc>
          <w:tcPr>
            <w:tcW w:w="931" w:type="dxa"/>
          </w:tcPr>
          <w:p w14:paraId="06A4D268" w14:textId="77777777" w:rsidR="008B3F2E" w:rsidRPr="00FB6368" w:rsidRDefault="008B3F2E" w:rsidP="008B3F2E">
            <w:pPr>
              <w:spacing w:line="360" w:lineRule="auto"/>
              <w:jc w:val="center"/>
              <w:rPr>
                <w:b/>
                <w:color w:val="C00000"/>
                <w:sz w:val="28"/>
                <w:szCs w:val="28"/>
              </w:rPr>
            </w:pPr>
            <w:r w:rsidRPr="00FB6368">
              <w:rPr>
                <w:b/>
                <w:color w:val="C00000"/>
                <w:sz w:val="28"/>
                <w:szCs w:val="28"/>
              </w:rPr>
              <w:t>15</w:t>
            </w:r>
          </w:p>
        </w:tc>
        <w:tc>
          <w:tcPr>
            <w:tcW w:w="931" w:type="dxa"/>
          </w:tcPr>
          <w:p w14:paraId="7C28816C" w14:textId="77777777" w:rsidR="008B3F2E" w:rsidRPr="00FB6368" w:rsidRDefault="008B3F2E" w:rsidP="008B3F2E">
            <w:pPr>
              <w:spacing w:line="360" w:lineRule="auto"/>
              <w:jc w:val="center"/>
              <w:rPr>
                <w:b/>
                <w:color w:val="C00000"/>
                <w:sz w:val="28"/>
                <w:szCs w:val="28"/>
              </w:rPr>
            </w:pPr>
            <w:r w:rsidRPr="00FB6368">
              <w:rPr>
                <w:b/>
                <w:color w:val="C00000"/>
                <w:sz w:val="28"/>
                <w:szCs w:val="28"/>
              </w:rPr>
              <w:t>16</w:t>
            </w:r>
          </w:p>
        </w:tc>
        <w:tc>
          <w:tcPr>
            <w:tcW w:w="931" w:type="dxa"/>
          </w:tcPr>
          <w:p w14:paraId="38F9FB6E" w14:textId="77777777" w:rsidR="008B3F2E" w:rsidRPr="00FB6368" w:rsidRDefault="008B3F2E" w:rsidP="008B3F2E">
            <w:pPr>
              <w:spacing w:line="360" w:lineRule="auto"/>
              <w:jc w:val="center"/>
              <w:rPr>
                <w:b/>
                <w:color w:val="C00000"/>
                <w:sz w:val="28"/>
                <w:szCs w:val="28"/>
              </w:rPr>
            </w:pPr>
            <w:r w:rsidRPr="00FB6368">
              <w:rPr>
                <w:b/>
                <w:color w:val="C00000"/>
                <w:sz w:val="28"/>
                <w:szCs w:val="28"/>
              </w:rPr>
              <w:t>17</w:t>
            </w:r>
          </w:p>
        </w:tc>
        <w:tc>
          <w:tcPr>
            <w:tcW w:w="931" w:type="dxa"/>
          </w:tcPr>
          <w:p w14:paraId="692F73B7" w14:textId="77777777" w:rsidR="008B3F2E" w:rsidRPr="00FB6368" w:rsidRDefault="008B3F2E" w:rsidP="008B3F2E">
            <w:pPr>
              <w:spacing w:line="360" w:lineRule="auto"/>
              <w:jc w:val="center"/>
              <w:rPr>
                <w:b/>
                <w:color w:val="C00000"/>
                <w:sz w:val="28"/>
                <w:szCs w:val="28"/>
              </w:rPr>
            </w:pPr>
            <w:r w:rsidRPr="00FB6368">
              <w:rPr>
                <w:b/>
                <w:color w:val="C00000"/>
                <w:sz w:val="28"/>
                <w:szCs w:val="28"/>
              </w:rPr>
              <w:t>18</w:t>
            </w:r>
          </w:p>
        </w:tc>
        <w:tc>
          <w:tcPr>
            <w:tcW w:w="931" w:type="dxa"/>
          </w:tcPr>
          <w:p w14:paraId="5C771BA1" w14:textId="77777777" w:rsidR="008B3F2E" w:rsidRPr="00FB6368" w:rsidRDefault="008B3F2E" w:rsidP="008B3F2E">
            <w:pPr>
              <w:spacing w:line="360" w:lineRule="auto"/>
              <w:jc w:val="center"/>
              <w:rPr>
                <w:b/>
                <w:color w:val="C00000"/>
                <w:sz w:val="28"/>
                <w:szCs w:val="28"/>
              </w:rPr>
            </w:pPr>
            <w:r w:rsidRPr="00FB6368">
              <w:rPr>
                <w:b/>
                <w:color w:val="C00000"/>
                <w:sz w:val="28"/>
                <w:szCs w:val="28"/>
              </w:rPr>
              <w:t>19</w:t>
            </w:r>
          </w:p>
        </w:tc>
        <w:tc>
          <w:tcPr>
            <w:tcW w:w="931" w:type="dxa"/>
          </w:tcPr>
          <w:p w14:paraId="606BDBC2" w14:textId="77777777" w:rsidR="008B3F2E" w:rsidRPr="00FB6368" w:rsidRDefault="008B3F2E" w:rsidP="008B3F2E">
            <w:pPr>
              <w:spacing w:line="360" w:lineRule="auto"/>
              <w:jc w:val="center"/>
              <w:rPr>
                <w:b/>
                <w:color w:val="C00000"/>
                <w:sz w:val="28"/>
                <w:szCs w:val="28"/>
              </w:rPr>
            </w:pPr>
            <w:r w:rsidRPr="00FB6368">
              <w:rPr>
                <w:b/>
                <w:color w:val="C00000"/>
                <w:sz w:val="28"/>
                <w:szCs w:val="28"/>
              </w:rPr>
              <w:t>20</w:t>
            </w:r>
          </w:p>
        </w:tc>
      </w:tr>
      <w:tr w:rsidR="008B3F2E" w14:paraId="47F4FD70" w14:textId="77777777" w:rsidTr="008B3F2E">
        <w:tc>
          <w:tcPr>
            <w:tcW w:w="1112" w:type="dxa"/>
          </w:tcPr>
          <w:p w14:paraId="6F6E64ED" w14:textId="77777777" w:rsidR="008B3F2E" w:rsidRPr="00CE019C" w:rsidRDefault="008B3F2E" w:rsidP="008B3F2E">
            <w:pPr>
              <w:spacing w:line="360" w:lineRule="auto"/>
              <w:jc w:val="center"/>
              <w:rPr>
                <w:b/>
                <w:color w:val="C00000"/>
                <w:sz w:val="28"/>
                <w:szCs w:val="28"/>
              </w:rPr>
            </w:pPr>
            <w:r w:rsidRPr="00CE019C">
              <w:rPr>
                <w:b/>
                <w:color w:val="C00000"/>
                <w:sz w:val="28"/>
                <w:szCs w:val="28"/>
              </w:rPr>
              <w:t>ĐA</w:t>
            </w:r>
          </w:p>
        </w:tc>
        <w:tc>
          <w:tcPr>
            <w:tcW w:w="931" w:type="dxa"/>
          </w:tcPr>
          <w:p w14:paraId="7922DC1E" w14:textId="1BB20059" w:rsidR="008B3F2E" w:rsidRPr="00FB6368" w:rsidRDefault="008B3F2E" w:rsidP="008B3F2E">
            <w:pPr>
              <w:spacing w:line="360" w:lineRule="auto"/>
              <w:jc w:val="center"/>
              <w:rPr>
                <w:b/>
                <w:color w:val="C00000"/>
                <w:sz w:val="28"/>
                <w:szCs w:val="28"/>
              </w:rPr>
            </w:pPr>
          </w:p>
        </w:tc>
        <w:tc>
          <w:tcPr>
            <w:tcW w:w="930" w:type="dxa"/>
          </w:tcPr>
          <w:p w14:paraId="49636D0C" w14:textId="2153C212" w:rsidR="008B3F2E" w:rsidRPr="00FB6368" w:rsidRDefault="00DD5BE9" w:rsidP="008B3F2E">
            <w:pPr>
              <w:spacing w:line="360" w:lineRule="auto"/>
              <w:jc w:val="center"/>
              <w:rPr>
                <w:b/>
                <w:color w:val="C00000"/>
                <w:sz w:val="28"/>
                <w:szCs w:val="28"/>
              </w:rPr>
            </w:pPr>
            <w:r>
              <w:rPr>
                <w:b/>
                <w:color w:val="C00000"/>
                <w:sz w:val="28"/>
                <w:szCs w:val="28"/>
              </w:rPr>
              <w:t>D</w:t>
            </w:r>
            <w:bookmarkStart w:id="0" w:name="_GoBack"/>
            <w:bookmarkEnd w:id="0"/>
          </w:p>
        </w:tc>
        <w:tc>
          <w:tcPr>
            <w:tcW w:w="931" w:type="dxa"/>
          </w:tcPr>
          <w:p w14:paraId="065B52D5" w14:textId="14863DA3"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78857750" w14:textId="7CF75154"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333F3246" w14:textId="36F80FC8"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1A7864CC" w14:textId="658246B1"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17BFB6E3" w14:textId="51DEE8BD" w:rsidR="008B3F2E" w:rsidRPr="00FB6368" w:rsidRDefault="008B3F2E" w:rsidP="008B3F2E">
            <w:pPr>
              <w:spacing w:line="360" w:lineRule="auto"/>
              <w:jc w:val="center"/>
              <w:rPr>
                <w:b/>
                <w:color w:val="C00000"/>
                <w:sz w:val="28"/>
                <w:szCs w:val="28"/>
              </w:rPr>
            </w:pPr>
            <w:r>
              <w:rPr>
                <w:b/>
                <w:color w:val="C00000"/>
                <w:sz w:val="28"/>
                <w:szCs w:val="28"/>
              </w:rPr>
              <w:t>B</w:t>
            </w:r>
          </w:p>
        </w:tc>
        <w:tc>
          <w:tcPr>
            <w:tcW w:w="931" w:type="dxa"/>
          </w:tcPr>
          <w:p w14:paraId="30D7CE99" w14:textId="6F937ED6"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621D9CE5" w14:textId="0875D254" w:rsidR="008B3F2E" w:rsidRPr="00FB6368" w:rsidRDefault="008B3F2E" w:rsidP="008B3F2E">
            <w:pPr>
              <w:spacing w:line="360" w:lineRule="auto"/>
              <w:jc w:val="center"/>
              <w:rPr>
                <w:b/>
                <w:color w:val="C00000"/>
                <w:sz w:val="28"/>
                <w:szCs w:val="28"/>
              </w:rPr>
            </w:pPr>
            <w:r>
              <w:rPr>
                <w:b/>
                <w:color w:val="C00000"/>
                <w:sz w:val="28"/>
                <w:szCs w:val="28"/>
              </w:rPr>
              <w:t>B</w:t>
            </w:r>
          </w:p>
        </w:tc>
        <w:tc>
          <w:tcPr>
            <w:tcW w:w="931" w:type="dxa"/>
          </w:tcPr>
          <w:p w14:paraId="2518EAD0" w14:textId="16D13EEC" w:rsidR="008B3F2E" w:rsidRPr="00FB6368" w:rsidRDefault="008B3F2E" w:rsidP="008B3F2E">
            <w:pPr>
              <w:spacing w:line="360" w:lineRule="auto"/>
              <w:jc w:val="center"/>
              <w:rPr>
                <w:b/>
                <w:color w:val="C00000"/>
                <w:sz w:val="28"/>
                <w:szCs w:val="28"/>
              </w:rPr>
            </w:pPr>
          </w:p>
        </w:tc>
      </w:tr>
    </w:tbl>
    <w:p w14:paraId="2AF4736E" w14:textId="56321578" w:rsidR="00480C5F" w:rsidRDefault="00533D88" w:rsidP="008B3F2E">
      <w:pPr>
        <w:tabs>
          <w:tab w:val="left" w:pos="283"/>
          <w:tab w:val="left" w:pos="4230"/>
          <w:tab w:val="left" w:pos="5386"/>
          <w:tab w:val="left" w:pos="7937"/>
        </w:tabs>
        <w:spacing w:before="0" w:after="150" w:line="360" w:lineRule="auto"/>
        <w:ind w:left="0" w:right="0" w:firstLine="283"/>
        <w:rPr>
          <w:color w:val="222222"/>
        </w:rPr>
      </w:pPr>
      <w:r w:rsidRPr="00533D88">
        <w:rPr>
          <w:rFonts w:ascii="Times New Roman" w:eastAsia="Times New Roman" w:hAnsi="Times New Roman" w:cs="Times New Roman"/>
          <w:b/>
          <w:color w:val="000000"/>
          <w:sz w:val="24"/>
          <w:szCs w:val="32"/>
        </w:rPr>
        <w:tab/>
      </w:r>
    </w:p>
    <w:sectPr w:rsidR="00480C5F" w:rsidSect="003D52E3">
      <w:headerReference w:type="default" r:id="rId38"/>
      <w:footerReference w:type="default" r:id="rId39"/>
      <w:pgSz w:w="11906" w:h="16838"/>
      <w:pgMar w:top="567" w:right="567" w:bottom="567" w:left="1134" w:header="340" w:footer="2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CCB036" w14:textId="77777777" w:rsidR="000A06D0" w:rsidRDefault="000A06D0" w:rsidP="00685AE5">
      <w:pPr>
        <w:spacing w:before="0"/>
      </w:pPr>
      <w:r>
        <w:separator/>
      </w:r>
    </w:p>
  </w:endnote>
  <w:endnote w:type="continuationSeparator" w:id="0">
    <w:p w14:paraId="210C63DA" w14:textId="77777777" w:rsidR="000A06D0" w:rsidRDefault="000A06D0"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D680DF" w14:textId="64F9874C" w:rsidR="003D52E3" w:rsidRPr="003D52E3" w:rsidRDefault="003D52E3">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452CC8CE" w14:textId="77777777" w:rsidR="005A5B97" w:rsidRPr="003D52E3" w:rsidRDefault="005A5B97" w:rsidP="008303ED">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1A2D60" w14:textId="77777777" w:rsidR="000A06D0" w:rsidRDefault="000A06D0" w:rsidP="00685AE5">
      <w:pPr>
        <w:spacing w:before="0"/>
      </w:pPr>
      <w:r>
        <w:separator/>
      </w:r>
    </w:p>
  </w:footnote>
  <w:footnote w:type="continuationSeparator" w:id="0">
    <w:p w14:paraId="14C27AFA" w14:textId="77777777" w:rsidR="000A06D0" w:rsidRDefault="000A06D0"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A1758" w14:textId="77777777" w:rsidR="003D52E3" w:rsidRPr="003D52E3" w:rsidRDefault="003D52E3" w:rsidP="003D52E3">
    <w:pPr>
      <w:pStyle w:val="Header"/>
      <w:jc w:val="center"/>
      <w:rPr>
        <w:rFonts w:ascii="Times New Roman" w:hAnsi="Times New Roman"/>
      </w:rPr>
    </w:pPr>
    <w:r>
      <w:t>hoc357.edu.vn</w:t>
    </w:r>
  </w:p>
  <w:p w14:paraId="2BEAA6AB" w14:textId="381CF07E" w:rsidR="005A5B97" w:rsidRPr="008303ED" w:rsidRDefault="005A5B97" w:rsidP="008303E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1A1349"/>
    <w:multiLevelType w:val="hybridMultilevel"/>
    <w:tmpl w:val="34C82526"/>
    <w:lvl w:ilvl="0" w:tplc="7584AA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
    <w:nsid w:val="16155350"/>
    <w:multiLevelType w:val="hybridMultilevel"/>
    <w:tmpl w:val="6CF8D730"/>
    <w:lvl w:ilvl="0" w:tplc="300E1A3A">
      <w:start w:val="1"/>
      <w:numFmt w:val="upperRoman"/>
      <w:lvlText w:val="%1."/>
      <w:lvlJc w:val="left"/>
      <w:pPr>
        <w:ind w:left="1003" w:hanging="72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9A930C9"/>
    <w:multiLevelType w:val="hybridMultilevel"/>
    <w:tmpl w:val="56069F32"/>
    <w:lvl w:ilvl="0" w:tplc="04090015">
      <w:start w:val="1"/>
      <w:numFmt w:val="upperLetter"/>
      <w:lvlText w:val="%1."/>
      <w:lvlJc w:val="left"/>
      <w:pPr>
        <w:ind w:left="926" w:hanging="360"/>
      </w:pPr>
      <w:rPr>
        <w:rFonts w:hint="default"/>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5">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4A5886"/>
    <w:multiLevelType w:val="hybridMultilevel"/>
    <w:tmpl w:val="4E00A478"/>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380B3858"/>
    <w:multiLevelType w:val="hybridMultilevel"/>
    <w:tmpl w:val="0C56814A"/>
    <w:lvl w:ilvl="0" w:tplc="821E1BC2">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A753B8"/>
    <w:multiLevelType w:val="hybridMultilevel"/>
    <w:tmpl w:val="4144626C"/>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C66630"/>
    <w:multiLevelType w:val="hybridMultilevel"/>
    <w:tmpl w:val="09BCCEC4"/>
    <w:lvl w:ilvl="0" w:tplc="174298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2">
    <w:nsid w:val="556A1603"/>
    <w:multiLevelType w:val="hybridMultilevel"/>
    <w:tmpl w:val="6B7857FE"/>
    <w:lvl w:ilvl="0" w:tplc="BA18E13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4">
    <w:nsid w:val="5BE06BE9"/>
    <w:multiLevelType w:val="hybridMultilevel"/>
    <w:tmpl w:val="4694F0D2"/>
    <w:lvl w:ilvl="0" w:tplc="C4CE842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66825C84"/>
    <w:multiLevelType w:val="hybridMultilevel"/>
    <w:tmpl w:val="34BC90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80C6CED"/>
    <w:multiLevelType w:val="hybridMultilevel"/>
    <w:tmpl w:val="91B8BF06"/>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2F1450"/>
    <w:multiLevelType w:val="hybridMultilevel"/>
    <w:tmpl w:val="A372B68A"/>
    <w:lvl w:ilvl="0" w:tplc="327ACD9E">
      <w:start w:val="1"/>
      <w:numFmt w:val="upperLetter"/>
      <w:lvlText w:val="%1."/>
      <w:lvlJc w:val="left"/>
      <w:pPr>
        <w:ind w:left="915" w:hanging="55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C96B46"/>
    <w:multiLevelType w:val="hybridMultilevel"/>
    <w:tmpl w:val="4804252A"/>
    <w:lvl w:ilvl="0" w:tplc="9A065AE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9A0643"/>
    <w:multiLevelType w:val="hybridMultilevel"/>
    <w:tmpl w:val="2E609B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9"/>
  </w:num>
  <w:num w:numId="3">
    <w:abstractNumId w:val="13"/>
  </w:num>
  <w:num w:numId="4">
    <w:abstractNumId w:val="2"/>
  </w:num>
  <w:num w:numId="5">
    <w:abstractNumId w:val="11"/>
  </w:num>
  <w:num w:numId="6">
    <w:abstractNumId w:val="7"/>
  </w:num>
  <w:num w:numId="7">
    <w:abstractNumId w:val="21"/>
  </w:num>
  <w:num w:numId="8">
    <w:abstractNumId w:val="6"/>
  </w:num>
  <w:num w:numId="9">
    <w:abstractNumId w:val="20"/>
  </w:num>
  <w:num w:numId="10">
    <w:abstractNumId w:val="3"/>
  </w:num>
  <w:num w:numId="11">
    <w:abstractNumId w:val="9"/>
  </w:num>
  <w:num w:numId="12">
    <w:abstractNumId w:val="16"/>
  </w:num>
  <w:num w:numId="13">
    <w:abstractNumId w:val="10"/>
  </w:num>
  <w:num w:numId="14">
    <w:abstractNumId w:val="18"/>
  </w:num>
  <w:num w:numId="15">
    <w:abstractNumId w:val="4"/>
  </w:num>
  <w:num w:numId="16">
    <w:abstractNumId w:val="17"/>
  </w:num>
  <w:num w:numId="17">
    <w:abstractNumId w:val="5"/>
  </w:num>
  <w:num w:numId="18">
    <w:abstractNumId w:val="1"/>
  </w:num>
  <w:num w:numId="19">
    <w:abstractNumId w:val="14"/>
  </w:num>
  <w:num w:numId="20">
    <w:abstractNumId w:val="12"/>
  </w:num>
  <w:num w:numId="21">
    <w:abstractNumId w:val="15"/>
  </w:num>
  <w:num w:numId="22">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26966"/>
    <w:rsid w:val="00043875"/>
    <w:rsid w:val="00043EB2"/>
    <w:rsid w:val="000600FC"/>
    <w:rsid w:val="00073571"/>
    <w:rsid w:val="00074F17"/>
    <w:rsid w:val="00087BD4"/>
    <w:rsid w:val="000951CA"/>
    <w:rsid w:val="000A06D0"/>
    <w:rsid w:val="000A398E"/>
    <w:rsid w:val="000B66CE"/>
    <w:rsid w:val="000C4B10"/>
    <w:rsid w:val="000D5FB2"/>
    <w:rsid w:val="000E0365"/>
    <w:rsid w:val="000E13B2"/>
    <w:rsid w:val="000F3DCF"/>
    <w:rsid w:val="00125DAD"/>
    <w:rsid w:val="00136C71"/>
    <w:rsid w:val="00141799"/>
    <w:rsid w:val="0015630E"/>
    <w:rsid w:val="00163D3C"/>
    <w:rsid w:val="0016452C"/>
    <w:rsid w:val="001664B1"/>
    <w:rsid w:val="001754C2"/>
    <w:rsid w:val="00175A16"/>
    <w:rsid w:val="00182DC5"/>
    <w:rsid w:val="00185161"/>
    <w:rsid w:val="00190786"/>
    <w:rsid w:val="00195007"/>
    <w:rsid w:val="001A4AA1"/>
    <w:rsid w:val="001B410D"/>
    <w:rsid w:val="001C262A"/>
    <w:rsid w:val="001C6D2F"/>
    <w:rsid w:val="001C7731"/>
    <w:rsid w:val="001F53EF"/>
    <w:rsid w:val="001F6C26"/>
    <w:rsid w:val="002055DC"/>
    <w:rsid w:val="00212110"/>
    <w:rsid w:val="00212256"/>
    <w:rsid w:val="0022151F"/>
    <w:rsid w:val="002252C5"/>
    <w:rsid w:val="0023096A"/>
    <w:rsid w:val="002358E4"/>
    <w:rsid w:val="00237BAC"/>
    <w:rsid w:val="002410BA"/>
    <w:rsid w:val="0024641E"/>
    <w:rsid w:val="002568C5"/>
    <w:rsid w:val="00265225"/>
    <w:rsid w:val="00270554"/>
    <w:rsid w:val="002816AF"/>
    <w:rsid w:val="0028510B"/>
    <w:rsid w:val="00287569"/>
    <w:rsid w:val="002A0410"/>
    <w:rsid w:val="002A5BD2"/>
    <w:rsid w:val="002B3FCB"/>
    <w:rsid w:val="002B5C54"/>
    <w:rsid w:val="002C6CC7"/>
    <w:rsid w:val="002E3921"/>
    <w:rsid w:val="00302B89"/>
    <w:rsid w:val="00310999"/>
    <w:rsid w:val="003121AF"/>
    <w:rsid w:val="003164D5"/>
    <w:rsid w:val="0032161B"/>
    <w:rsid w:val="00324B78"/>
    <w:rsid w:val="00330DF3"/>
    <w:rsid w:val="003317B7"/>
    <w:rsid w:val="003337AE"/>
    <w:rsid w:val="003361BC"/>
    <w:rsid w:val="00342A33"/>
    <w:rsid w:val="00357F74"/>
    <w:rsid w:val="00363547"/>
    <w:rsid w:val="0036486A"/>
    <w:rsid w:val="0037164D"/>
    <w:rsid w:val="003A0883"/>
    <w:rsid w:val="003C48FC"/>
    <w:rsid w:val="003C7B1D"/>
    <w:rsid w:val="003D52E3"/>
    <w:rsid w:val="003E3176"/>
    <w:rsid w:val="004043F0"/>
    <w:rsid w:val="00410458"/>
    <w:rsid w:val="00413195"/>
    <w:rsid w:val="00424A93"/>
    <w:rsid w:val="00430AF6"/>
    <w:rsid w:val="004314FC"/>
    <w:rsid w:val="00446C94"/>
    <w:rsid w:val="00457986"/>
    <w:rsid w:val="00462543"/>
    <w:rsid w:val="00466138"/>
    <w:rsid w:val="0047767D"/>
    <w:rsid w:val="004803F7"/>
    <w:rsid w:val="00480C5F"/>
    <w:rsid w:val="00483BB5"/>
    <w:rsid w:val="00486843"/>
    <w:rsid w:val="00490AF5"/>
    <w:rsid w:val="004B4DD4"/>
    <w:rsid w:val="004B4E47"/>
    <w:rsid w:val="004E3DD3"/>
    <w:rsid w:val="005124C9"/>
    <w:rsid w:val="00515780"/>
    <w:rsid w:val="005226D2"/>
    <w:rsid w:val="005258CC"/>
    <w:rsid w:val="00525ADD"/>
    <w:rsid w:val="00527A01"/>
    <w:rsid w:val="00531755"/>
    <w:rsid w:val="00533176"/>
    <w:rsid w:val="00533D88"/>
    <w:rsid w:val="00542743"/>
    <w:rsid w:val="00545D58"/>
    <w:rsid w:val="0055267F"/>
    <w:rsid w:val="00553829"/>
    <w:rsid w:val="00553E43"/>
    <w:rsid w:val="00566F6F"/>
    <w:rsid w:val="005723CB"/>
    <w:rsid w:val="00581638"/>
    <w:rsid w:val="00581E37"/>
    <w:rsid w:val="005A3BED"/>
    <w:rsid w:val="005A5B97"/>
    <w:rsid w:val="005B045A"/>
    <w:rsid w:val="005F4E0C"/>
    <w:rsid w:val="00604871"/>
    <w:rsid w:val="00615E58"/>
    <w:rsid w:val="00617797"/>
    <w:rsid w:val="00620156"/>
    <w:rsid w:val="00621F00"/>
    <w:rsid w:val="00633A4D"/>
    <w:rsid w:val="00634B94"/>
    <w:rsid w:val="00636E12"/>
    <w:rsid w:val="00646775"/>
    <w:rsid w:val="00656FFD"/>
    <w:rsid w:val="00664316"/>
    <w:rsid w:val="0068206A"/>
    <w:rsid w:val="00685AE5"/>
    <w:rsid w:val="006903B2"/>
    <w:rsid w:val="00692E5E"/>
    <w:rsid w:val="006C61EA"/>
    <w:rsid w:val="006D2366"/>
    <w:rsid w:val="006E16A7"/>
    <w:rsid w:val="006E6D90"/>
    <w:rsid w:val="00710C63"/>
    <w:rsid w:val="00730463"/>
    <w:rsid w:val="00740A40"/>
    <w:rsid w:val="00754999"/>
    <w:rsid w:val="0075589C"/>
    <w:rsid w:val="007612E3"/>
    <w:rsid w:val="007655DE"/>
    <w:rsid w:val="00781B47"/>
    <w:rsid w:val="00793C54"/>
    <w:rsid w:val="00794C19"/>
    <w:rsid w:val="007A30BB"/>
    <w:rsid w:val="007A7EE4"/>
    <w:rsid w:val="007C0ED2"/>
    <w:rsid w:val="007D0EBF"/>
    <w:rsid w:val="007D269B"/>
    <w:rsid w:val="007D3CD7"/>
    <w:rsid w:val="007D5A39"/>
    <w:rsid w:val="007E0063"/>
    <w:rsid w:val="007E114F"/>
    <w:rsid w:val="007E41AF"/>
    <w:rsid w:val="007F6164"/>
    <w:rsid w:val="007F68D2"/>
    <w:rsid w:val="00800D8F"/>
    <w:rsid w:val="00822C94"/>
    <w:rsid w:val="008303ED"/>
    <w:rsid w:val="008344AF"/>
    <w:rsid w:val="00845A73"/>
    <w:rsid w:val="00856251"/>
    <w:rsid w:val="008574CC"/>
    <w:rsid w:val="00872CCF"/>
    <w:rsid w:val="008777DA"/>
    <w:rsid w:val="00877D10"/>
    <w:rsid w:val="0088397F"/>
    <w:rsid w:val="008932AC"/>
    <w:rsid w:val="008A589F"/>
    <w:rsid w:val="008A7A4B"/>
    <w:rsid w:val="008B3F2E"/>
    <w:rsid w:val="008B4E98"/>
    <w:rsid w:val="008B5588"/>
    <w:rsid w:val="008C277A"/>
    <w:rsid w:val="008D5D62"/>
    <w:rsid w:val="008E0063"/>
    <w:rsid w:val="008E0DA7"/>
    <w:rsid w:val="008F4CA5"/>
    <w:rsid w:val="00905DE2"/>
    <w:rsid w:val="00911661"/>
    <w:rsid w:val="009142A8"/>
    <w:rsid w:val="009340A9"/>
    <w:rsid w:val="00934D0F"/>
    <w:rsid w:val="009411C6"/>
    <w:rsid w:val="00956FC1"/>
    <w:rsid w:val="00961703"/>
    <w:rsid w:val="009665F8"/>
    <w:rsid w:val="009667FA"/>
    <w:rsid w:val="00970B40"/>
    <w:rsid w:val="00973CA1"/>
    <w:rsid w:val="009902FE"/>
    <w:rsid w:val="009A0445"/>
    <w:rsid w:val="009B1305"/>
    <w:rsid w:val="009C773C"/>
    <w:rsid w:val="009D15E4"/>
    <w:rsid w:val="009E5B34"/>
    <w:rsid w:val="009F0CC8"/>
    <w:rsid w:val="009F40AE"/>
    <w:rsid w:val="00A058EC"/>
    <w:rsid w:val="00A47ED4"/>
    <w:rsid w:val="00A5143B"/>
    <w:rsid w:val="00A6009A"/>
    <w:rsid w:val="00A64588"/>
    <w:rsid w:val="00A73D99"/>
    <w:rsid w:val="00AB6037"/>
    <w:rsid w:val="00AE11EA"/>
    <w:rsid w:val="00AE3C98"/>
    <w:rsid w:val="00AE4D5C"/>
    <w:rsid w:val="00B145DA"/>
    <w:rsid w:val="00B21E49"/>
    <w:rsid w:val="00B2799D"/>
    <w:rsid w:val="00B46033"/>
    <w:rsid w:val="00B6090A"/>
    <w:rsid w:val="00B6275B"/>
    <w:rsid w:val="00B6722E"/>
    <w:rsid w:val="00B84723"/>
    <w:rsid w:val="00B95AF5"/>
    <w:rsid w:val="00BB2EE3"/>
    <w:rsid w:val="00BB726B"/>
    <w:rsid w:val="00BD4483"/>
    <w:rsid w:val="00BE7A83"/>
    <w:rsid w:val="00BF61C7"/>
    <w:rsid w:val="00C00003"/>
    <w:rsid w:val="00C01A6B"/>
    <w:rsid w:val="00C1210B"/>
    <w:rsid w:val="00C15140"/>
    <w:rsid w:val="00C168A4"/>
    <w:rsid w:val="00C233FD"/>
    <w:rsid w:val="00C44BA3"/>
    <w:rsid w:val="00C45D51"/>
    <w:rsid w:val="00C565FA"/>
    <w:rsid w:val="00C61A39"/>
    <w:rsid w:val="00C84B59"/>
    <w:rsid w:val="00C90581"/>
    <w:rsid w:val="00CB197D"/>
    <w:rsid w:val="00CB5F82"/>
    <w:rsid w:val="00CC44F2"/>
    <w:rsid w:val="00CC6412"/>
    <w:rsid w:val="00CE614A"/>
    <w:rsid w:val="00CF1308"/>
    <w:rsid w:val="00CF1A17"/>
    <w:rsid w:val="00CF1E1A"/>
    <w:rsid w:val="00D00CC7"/>
    <w:rsid w:val="00D24853"/>
    <w:rsid w:val="00D30C1B"/>
    <w:rsid w:val="00D33465"/>
    <w:rsid w:val="00D40CC0"/>
    <w:rsid w:val="00D43C40"/>
    <w:rsid w:val="00D557CD"/>
    <w:rsid w:val="00D635DE"/>
    <w:rsid w:val="00D65935"/>
    <w:rsid w:val="00D71454"/>
    <w:rsid w:val="00D80C2E"/>
    <w:rsid w:val="00D83BEC"/>
    <w:rsid w:val="00D8460D"/>
    <w:rsid w:val="00D86D9F"/>
    <w:rsid w:val="00D91666"/>
    <w:rsid w:val="00DB3293"/>
    <w:rsid w:val="00DD5BE9"/>
    <w:rsid w:val="00DD6ABB"/>
    <w:rsid w:val="00DF2269"/>
    <w:rsid w:val="00E0256A"/>
    <w:rsid w:val="00E04E99"/>
    <w:rsid w:val="00E05D34"/>
    <w:rsid w:val="00E15077"/>
    <w:rsid w:val="00E161F3"/>
    <w:rsid w:val="00E24837"/>
    <w:rsid w:val="00E27527"/>
    <w:rsid w:val="00E32D18"/>
    <w:rsid w:val="00E34DDB"/>
    <w:rsid w:val="00E35D3C"/>
    <w:rsid w:val="00E37781"/>
    <w:rsid w:val="00E37CC1"/>
    <w:rsid w:val="00E5769C"/>
    <w:rsid w:val="00E61024"/>
    <w:rsid w:val="00E61417"/>
    <w:rsid w:val="00E61620"/>
    <w:rsid w:val="00E641BB"/>
    <w:rsid w:val="00E66741"/>
    <w:rsid w:val="00E72977"/>
    <w:rsid w:val="00E73B48"/>
    <w:rsid w:val="00E96632"/>
    <w:rsid w:val="00EB5CE1"/>
    <w:rsid w:val="00EC1AEC"/>
    <w:rsid w:val="00EE26DE"/>
    <w:rsid w:val="00EE3522"/>
    <w:rsid w:val="00EE71D7"/>
    <w:rsid w:val="00F0738D"/>
    <w:rsid w:val="00F07484"/>
    <w:rsid w:val="00F07993"/>
    <w:rsid w:val="00F13CBB"/>
    <w:rsid w:val="00F23054"/>
    <w:rsid w:val="00F435EF"/>
    <w:rsid w:val="00F56C54"/>
    <w:rsid w:val="00F60DC5"/>
    <w:rsid w:val="00F706DF"/>
    <w:rsid w:val="00F84C6B"/>
    <w:rsid w:val="00F8751C"/>
    <w:rsid w:val="00F92DFD"/>
    <w:rsid w:val="00FA6C5C"/>
    <w:rsid w:val="00FA7D54"/>
    <w:rsid w:val="00FB3F94"/>
    <w:rsid w:val="00FB4F3F"/>
    <w:rsid w:val="00FB57F1"/>
    <w:rsid w:val="00FB71BD"/>
    <w:rsid w:val="00FC41B1"/>
    <w:rsid w:val="00FC7315"/>
    <w:rsid w:val="00FD23CE"/>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20849">
      <w:bodyDiv w:val="1"/>
      <w:marLeft w:val="0"/>
      <w:marRight w:val="0"/>
      <w:marTop w:val="0"/>
      <w:marBottom w:val="0"/>
      <w:divBdr>
        <w:top w:val="none" w:sz="0" w:space="0" w:color="auto"/>
        <w:left w:val="none" w:sz="0" w:space="0" w:color="auto"/>
        <w:bottom w:val="none" w:sz="0" w:space="0" w:color="auto"/>
        <w:right w:val="none" w:sz="0" w:space="0" w:color="auto"/>
      </w:divBdr>
    </w:div>
    <w:div w:id="159278063">
      <w:bodyDiv w:val="1"/>
      <w:marLeft w:val="0"/>
      <w:marRight w:val="0"/>
      <w:marTop w:val="0"/>
      <w:marBottom w:val="0"/>
      <w:divBdr>
        <w:top w:val="none" w:sz="0" w:space="0" w:color="auto"/>
        <w:left w:val="none" w:sz="0" w:space="0" w:color="auto"/>
        <w:bottom w:val="none" w:sz="0" w:space="0" w:color="auto"/>
        <w:right w:val="none" w:sz="0" w:space="0" w:color="auto"/>
      </w:divBdr>
    </w:div>
    <w:div w:id="257830205">
      <w:bodyDiv w:val="1"/>
      <w:marLeft w:val="0"/>
      <w:marRight w:val="0"/>
      <w:marTop w:val="0"/>
      <w:marBottom w:val="0"/>
      <w:divBdr>
        <w:top w:val="none" w:sz="0" w:space="0" w:color="auto"/>
        <w:left w:val="none" w:sz="0" w:space="0" w:color="auto"/>
        <w:bottom w:val="none" w:sz="0" w:space="0" w:color="auto"/>
        <w:right w:val="none" w:sz="0" w:space="0" w:color="auto"/>
      </w:divBdr>
    </w:div>
    <w:div w:id="325400743">
      <w:bodyDiv w:val="1"/>
      <w:marLeft w:val="0"/>
      <w:marRight w:val="0"/>
      <w:marTop w:val="0"/>
      <w:marBottom w:val="0"/>
      <w:divBdr>
        <w:top w:val="none" w:sz="0" w:space="0" w:color="auto"/>
        <w:left w:val="none" w:sz="0" w:space="0" w:color="auto"/>
        <w:bottom w:val="none" w:sz="0" w:space="0" w:color="auto"/>
        <w:right w:val="none" w:sz="0" w:space="0" w:color="auto"/>
      </w:divBdr>
    </w:div>
    <w:div w:id="468401263">
      <w:bodyDiv w:val="1"/>
      <w:marLeft w:val="0"/>
      <w:marRight w:val="0"/>
      <w:marTop w:val="0"/>
      <w:marBottom w:val="0"/>
      <w:divBdr>
        <w:top w:val="none" w:sz="0" w:space="0" w:color="auto"/>
        <w:left w:val="none" w:sz="0" w:space="0" w:color="auto"/>
        <w:bottom w:val="none" w:sz="0" w:space="0" w:color="auto"/>
        <w:right w:val="none" w:sz="0" w:space="0" w:color="auto"/>
      </w:divBdr>
    </w:div>
    <w:div w:id="559099329">
      <w:bodyDiv w:val="1"/>
      <w:marLeft w:val="0"/>
      <w:marRight w:val="0"/>
      <w:marTop w:val="0"/>
      <w:marBottom w:val="0"/>
      <w:divBdr>
        <w:top w:val="none" w:sz="0" w:space="0" w:color="auto"/>
        <w:left w:val="none" w:sz="0" w:space="0" w:color="auto"/>
        <w:bottom w:val="none" w:sz="0" w:space="0" w:color="auto"/>
        <w:right w:val="none" w:sz="0" w:space="0" w:color="auto"/>
      </w:divBdr>
    </w:div>
    <w:div w:id="585503619">
      <w:bodyDiv w:val="1"/>
      <w:marLeft w:val="0"/>
      <w:marRight w:val="0"/>
      <w:marTop w:val="0"/>
      <w:marBottom w:val="0"/>
      <w:divBdr>
        <w:top w:val="none" w:sz="0" w:space="0" w:color="auto"/>
        <w:left w:val="none" w:sz="0" w:space="0" w:color="auto"/>
        <w:bottom w:val="none" w:sz="0" w:space="0" w:color="auto"/>
        <w:right w:val="none" w:sz="0" w:space="0" w:color="auto"/>
      </w:divBdr>
    </w:div>
    <w:div w:id="1043672629">
      <w:bodyDiv w:val="1"/>
      <w:marLeft w:val="0"/>
      <w:marRight w:val="0"/>
      <w:marTop w:val="0"/>
      <w:marBottom w:val="0"/>
      <w:divBdr>
        <w:top w:val="none" w:sz="0" w:space="0" w:color="auto"/>
        <w:left w:val="none" w:sz="0" w:space="0" w:color="auto"/>
        <w:bottom w:val="none" w:sz="0" w:space="0" w:color="auto"/>
        <w:right w:val="none" w:sz="0" w:space="0" w:color="auto"/>
      </w:divBdr>
    </w:div>
    <w:div w:id="1147085215">
      <w:bodyDiv w:val="1"/>
      <w:marLeft w:val="0"/>
      <w:marRight w:val="0"/>
      <w:marTop w:val="0"/>
      <w:marBottom w:val="0"/>
      <w:divBdr>
        <w:top w:val="none" w:sz="0" w:space="0" w:color="auto"/>
        <w:left w:val="none" w:sz="0" w:space="0" w:color="auto"/>
        <w:bottom w:val="none" w:sz="0" w:space="0" w:color="auto"/>
        <w:right w:val="none" w:sz="0" w:space="0" w:color="auto"/>
      </w:divBdr>
    </w:div>
    <w:div w:id="1712657184">
      <w:bodyDiv w:val="1"/>
      <w:marLeft w:val="0"/>
      <w:marRight w:val="0"/>
      <w:marTop w:val="0"/>
      <w:marBottom w:val="0"/>
      <w:divBdr>
        <w:top w:val="none" w:sz="0" w:space="0" w:color="auto"/>
        <w:left w:val="none" w:sz="0" w:space="0" w:color="auto"/>
        <w:bottom w:val="none" w:sz="0" w:space="0" w:color="auto"/>
        <w:right w:val="none" w:sz="0" w:space="0" w:color="auto"/>
      </w:divBdr>
    </w:div>
    <w:div w:id="1791164891">
      <w:bodyDiv w:val="1"/>
      <w:marLeft w:val="0"/>
      <w:marRight w:val="0"/>
      <w:marTop w:val="0"/>
      <w:marBottom w:val="0"/>
      <w:divBdr>
        <w:top w:val="none" w:sz="0" w:space="0" w:color="auto"/>
        <w:left w:val="none" w:sz="0" w:space="0" w:color="auto"/>
        <w:bottom w:val="none" w:sz="0" w:space="0" w:color="auto"/>
        <w:right w:val="none" w:sz="0" w:space="0" w:color="auto"/>
      </w:divBdr>
    </w:div>
    <w:div w:id="1800108531">
      <w:bodyDiv w:val="1"/>
      <w:marLeft w:val="0"/>
      <w:marRight w:val="0"/>
      <w:marTop w:val="0"/>
      <w:marBottom w:val="0"/>
      <w:divBdr>
        <w:top w:val="none" w:sz="0" w:space="0" w:color="auto"/>
        <w:left w:val="none" w:sz="0" w:space="0" w:color="auto"/>
        <w:bottom w:val="none" w:sz="0" w:space="0" w:color="auto"/>
        <w:right w:val="none" w:sz="0" w:space="0" w:color="auto"/>
      </w:divBdr>
    </w:div>
    <w:div w:id="1802068918">
      <w:bodyDiv w:val="1"/>
      <w:marLeft w:val="0"/>
      <w:marRight w:val="0"/>
      <w:marTop w:val="0"/>
      <w:marBottom w:val="0"/>
      <w:divBdr>
        <w:top w:val="none" w:sz="0" w:space="0" w:color="auto"/>
        <w:left w:val="none" w:sz="0" w:space="0" w:color="auto"/>
        <w:bottom w:val="none" w:sz="0" w:space="0" w:color="auto"/>
        <w:right w:val="none" w:sz="0" w:space="0" w:color="auto"/>
      </w:divBdr>
    </w:div>
    <w:div w:id="1936404894">
      <w:bodyDiv w:val="1"/>
      <w:marLeft w:val="0"/>
      <w:marRight w:val="0"/>
      <w:marTop w:val="0"/>
      <w:marBottom w:val="0"/>
      <w:divBdr>
        <w:top w:val="none" w:sz="0" w:space="0" w:color="auto"/>
        <w:left w:val="none" w:sz="0" w:space="0" w:color="auto"/>
        <w:bottom w:val="none" w:sz="0" w:space="0" w:color="auto"/>
        <w:right w:val="none" w:sz="0" w:space="0" w:color="auto"/>
      </w:divBdr>
    </w:div>
    <w:div w:id="2116556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30.wmf"/><Relationship Id="rId26" Type="http://schemas.openxmlformats.org/officeDocument/2006/relationships/image" Target="media/image7.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4.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oleObject" Target="embeddings/oleObject3.bin"/><Relationship Id="rId22" Type="http://schemas.openxmlformats.org/officeDocument/2006/relationships/image" Target="media/image5.wmf"/><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AA7DA9-D6EB-4334-A793-F4E35577D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22</Words>
  <Characters>412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8T03:04:00Z</dcterms:created>
  <dcterms:modified xsi:type="dcterms:W3CDTF">2019-08-18T03:10:00Z</dcterms:modified>
</cp:coreProperties>
</file>